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A5A5CB" w14:textId="77777777" w:rsidR="0068699C" w:rsidRPr="00790876" w:rsidRDefault="0068699C" w:rsidP="0068699C">
      <w:pPr>
        <w:tabs>
          <w:tab w:val="right" w:pos="9281"/>
        </w:tabs>
        <w:ind w:right="40"/>
        <w:rPr>
          <w:rFonts w:ascii="Arial" w:hAnsi="Arial" w:cs="Arial"/>
          <w:lang w:val="en-AU"/>
        </w:rPr>
      </w:pPr>
    </w:p>
    <w:p w14:paraId="7BD63A67" w14:textId="77777777" w:rsidR="0068699C" w:rsidRPr="00790876" w:rsidRDefault="0068699C" w:rsidP="0068699C">
      <w:pPr>
        <w:tabs>
          <w:tab w:val="right" w:pos="9333"/>
        </w:tabs>
        <w:ind w:right="40"/>
        <w:rPr>
          <w:rFonts w:ascii="Arial" w:hAnsi="Arial" w:cs="Arial"/>
          <w:lang w:val="en-AU"/>
        </w:rPr>
      </w:pPr>
    </w:p>
    <w:p w14:paraId="648B8391" w14:textId="77777777" w:rsidR="0068699C" w:rsidRPr="00790876" w:rsidRDefault="0068699C" w:rsidP="0068699C">
      <w:pPr>
        <w:tabs>
          <w:tab w:val="right" w:pos="9333"/>
        </w:tabs>
        <w:ind w:right="40"/>
        <w:rPr>
          <w:rFonts w:ascii="Arial" w:hAnsi="Arial" w:cs="Arial"/>
          <w:lang w:val="en-AU"/>
        </w:rPr>
      </w:pPr>
    </w:p>
    <w:p w14:paraId="5B35275E" w14:textId="77777777" w:rsidR="0085600E" w:rsidRPr="00790876" w:rsidRDefault="00310AAB" w:rsidP="0085600E">
      <w:pPr>
        <w:jc w:val="center"/>
        <w:rPr>
          <w:b/>
          <w:bCs/>
          <w:sz w:val="40"/>
          <w:szCs w:val="40"/>
          <w:lang w:val="en-AU"/>
        </w:rPr>
      </w:pPr>
      <w:r w:rsidRPr="00790876">
        <w:rPr>
          <w:rFonts w:ascii="Arial" w:hAnsi="Arial" w:cs="Arial"/>
          <w:b/>
          <w:color w:val="231F20"/>
          <w:sz w:val="32"/>
          <w:lang w:val="en-AU"/>
        </w:rPr>
        <w:tab/>
      </w:r>
      <w:r w:rsidR="0085600E" w:rsidRPr="00790876">
        <w:rPr>
          <w:b/>
          <w:bCs/>
          <w:sz w:val="40"/>
          <w:szCs w:val="40"/>
          <w:lang w:val="en-AU"/>
        </w:rPr>
        <w:t>MATHEMATICS SPECIALIST</w:t>
      </w:r>
    </w:p>
    <w:p w14:paraId="21343314" w14:textId="77777777" w:rsidR="0085600E" w:rsidRPr="00790876" w:rsidRDefault="0085600E" w:rsidP="0085600E">
      <w:pPr>
        <w:rPr>
          <w:b/>
          <w:bCs/>
          <w:sz w:val="40"/>
          <w:szCs w:val="40"/>
          <w:lang w:val="en-AU"/>
        </w:rPr>
      </w:pPr>
    </w:p>
    <w:p w14:paraId="6A98540A" w14:textId="77777777" w:rsidR="0085600E" w:rsidRPr="00790876" w:rsidRDefault="0085600E" w:rsidP="0085600E">
      <w:pPr>
        <w:jc w:val="center"/>
        <w:rPr>
          <w:b/>
          <w:bCs/>
          <w:sz w:val="40"/>
          <w:szCs w:val="40"/>
          <w:lang w:val="en-AU"/>
        </w:rPr>
      </w:pPr>
    </w:p>
    <w:p w14:paraId="70DCF24D" w14:textId="61D697C2" w:rsidR="0085600E" w:rsidRPr="00790876" w:rsidRDefault="00476664" w:rsidP="0085600E">
      <w:pPr>
        <w:jc w:val="center"/>
        <w:rPr>
          <w:b/>
          <w:bCs/>
          <w:sz w:val="40"/>
          <w:szCs w:val="40"/>
          <w:lang w:val="en-AU"/>
        </w:rPr>
      </w:pPr>
      <w:r>
        <w:rPr>
          <w:b/>
          <w:bCs/>
          <w:sz w:val="40"/>
          <w:szCs w:val="40"/>
          <w:lang w:val="en-AU"/>
        </w:rPr>
        <w:t>MAWA Year 12 Examination 2018</w:t>
      </w:r>
    </w:p>
    <w:p w14:paraId="674858AD" w14:textId="77777777" w:rsidR="0085600E" w:rsidRPr="00790876" w:rsidRDefault="0085600E" w:rsidP="0085600E">
      <w:pPr>
        <w:jc w:val="center"/>
        <w:rPr>
          <w:sz w:val="40"/>
          <w:szCs w:val="40"/>
          <w:lang w:val="en-AU"/>
        </w:rPr>
      </w:pPr>
    </w:p>
    <w:p w14:paraId="5D7EC37B" w14:textId="77777777" w:rsidR="0085600E" w:rsidRPr="00790876" w:rsidRDefault="0085600E" w:rsidP="0085600E">
      <w:pPr>
        <w:jc w:val="center"/>
        <w:rPr>
          <w:b/>
          <w:bCs/>
          <w:sz w:val="40"/>
          <w:szCs w:val="40"/>
          <w:lang w:val="en-AU"/>
        </w:rPr>
      </w:pPr>
      <w:r w:rsidRPr="00790876">
        <w:rPr>
          <w:b/>
          <w:bCs/>
          <w:sz w:val="40"/>
          <w:szCs w:val="40"/>
          <w:lang w:val="en-AU"/>
        </w:rPr>
        <w:t>Calculator-free</w:t>
      </w:r>
    </w:p>
    <w:p w14:paraId="631E2F55" w14:textId="77777777" w:rsidR="0085600E" w:rsidRPr="00790876" w:rsidRDefault="0085600E" w:rsidP="0085600E">
      <w:pPr>
        <w:jc w:val="center"/>
        <w:rPr>
          <w:sz w:val="40"/>
          <w:szCs w:val="40"/>
          <w:lang w:val="en-AU"/>
        </w:rPr>
      </w:pPr>
    </w:p>
    <w:p w14:paraId="180AAE11" w14:textId="598928CB" w:rsidR="0085600E" w:rsidRPr="00790876" w:rsidRDefault="0085600E" w:rsidP="0085600E">
      <w:pPr>
        <w:pStyle w:val="Heading1"/>
        <w:spacing w:before="0" w:after="0"/>
        <w:jc w:val="center"/>
        <w:rPr>
          <w:sz w:val="40"/>
          <w:szCs w:val="40"/>
        </w:rPr>
      </w:pPr>
      <w:r w:rsidRPr="00790876">
        <w:rPr>
          <w:sz w:val="40"/>
          <w:szCs w:val="40"/>
        </w:rPr>
        <w:t>Marking Key</w:t>
      </w:r>
    </w:p>
    <w:p w14:paraId="7DEED812" w14:textId="2CFDC7D8" w:rsidR="0085600E" w:rsidRPr="00790876" w:rsidRDefault="0085600E" w:rsidP="0085600E">
      <w:pPr>
        <w:rPr>
          <w:lang w:val="en-AU"/>
        </w:rPr>
      </w:pPr>
    </w:p>
    <w:p w14:paraId="1199AA20" w14:textId="77777777" w:rsidR="001931D2" w:rsidRDefault="001931D2" w:rsidP="001931D2">
      <w:pPr>
        <w:rPr>
          <w:sz w:val="16"/>
          <w:szCs w:val="16"/>
        </w:rPr>
      </w:pPr>
    </w:p>
    <w:p w14:paraId="1A2BB3EA" w14:textId="77777777" w:rsidR="001931D2" w:rsidRDefault="001931D2" w:rsidP="001931D2">
      <w:pPr>
        <w:rPr>
          <w:sz w:val="16"/>
          <w:szCs w:val="16"/>
        </w:rPr>
      </w:pPr>
    </w:p>
    <w:p w14:paraId="49DB45B0" w14:textId="77777777" w:rsidR="001931D2" w:rsidRDefault="001931D2" w:rsidP="001931D2">
      <w:pPr>
        <w:rPr>
          <w:sz w:val="16"/>
          <w:szCs w:val="16"/>
        </w:rPr>
      </w:pPr>
    </w:p>
    <w:p w14:paraId="23C6F3CE" w14:textId="77777777" w:rsidR="001931D2" w:rsidRDefault="001931D2" w:rsidP="001931D2">
      <w:pPr>
        <w:rPr>
          <w:sz w:val="16"/>
          <w:szCs w:val="16"/>
        </w:rPr>
      </w:pPr>
    </w:p>
    <w:p w14:paraId="1364AC74" w14:textId="77777777" w:rsidR="001931D2" w:rsidRDefault="001931D2" w:rsidP="001931D2">
      <w:pPr>
        <w:rPr>
          <w:sz w:val="16"/>
          <w:szCs w:val="16"/>
        </w:rPr>
      </w:pPr>
    </w:p>
    <w:p w14:paraId="0E0035E7" w14:textId="77777777" w:rsidR="001931D2" w:rsidRDefault="001931D2" w:rsidP="001931D2">
      <w:pPr>
        <w:rPr>
          <w:sz w:val="16"/>
          <w:szCs w:val="16"/>
        </w:rPr>
      </w:pPr>
    </w:p>
    <w:p w14:paraId="30E506A4" w14:textId="77777777" w:rsidR="001931D2" w:rsidRDefault="001931D2" w:rsidP="001931D2">
      <w:pPr>
        <w:rPr>
          <w:sz w:val="16"/>
          <w:szCs w:val="16"/>
        </w:rPr>
      </w:pPr>
    </w:p>
    <w:p w14:paraId="5B60F6A0" w14:textId="77777777" w:rsidR="001931D2" w:rsidRDefault="001931D2" w:rsidP="001931D2">
      <w:pPr>
        <w:rPr>
          <w:sz w:val="16"/>
          <w:szCs w:val="16"/>
        </w:rPr>
      </w:pPr>
    </w:p>
    <w:p w14:paraId="64A63B37" w14:textId="666EC5BD" w:rsidR="001931D2" w:rsidRPr="00B96525" w:rsidRDefault="00476664" w:rsidP="001931D2">
      <w:pPr>
        <w:rPr>
          <w:sz w:val="16"/>
          <w:szCs w:val="16"/>
        </w:rPr>
      </w:pPr>
      <w:r>
        <w:rPr>
          <w:sz w:val="16"/>
          <w:szCs w:val="16"/>
        </w:rPr>
        <w:t>© MAWA, 2018</w:t>
      </w:r>
    </w:p>
    <w:p w14:paraId="583A8F36" w14:textId="77777777" w:rsidR="001931D2" w:rsidRDefault="001931D2" w:rsidP="001931D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  <w:proofErr w:type="spellStart"/>
      <w:r w:rsidRPr="00522E08">
        <w:rPr>
          <w:b/>
          <w:bCs/>
          <w:sz w:val="19"/>
          <w:szCs w:val="19"/>
          <w:u w:val="single"/>
        </w:rPr>
        <w:t>Licence</w:t>
      </w:r>
      <w:proofErr w:type="spellEnd"/>
      <w:r w:rsidRPr="00522E08">
        <w:rPr>
          <w:b/>
          <w:bCs/>
          <w:sz w:val="19"/>
          <w:szCs w:val="19"/>
          <w:u w:val="single"/>
        </w:rPr>
        <w:t xml:space="preserve"> Agreement</w:t>
      </w:r>
      <w:r>
        <w:rPr>
          <w:sz w:val="19"/>
          <w:szCs w:val="19"/>
        </w:rPr>
        <w:t xml:space="preserve"> </w:t>
      </w:r>
    </w:p>
    <w:p w14:paraId="5994E97A" w14:textId="77777777" w:rsidR="001931D2" w:rsidRDefault="001931D2" w:rsidP="001931D2">
      <w:pPr>
        <w:shd w:val="clear" w:color="auto" w:fill="FFFFFF"/>
        <w:spacing w:line="276" w:lineRule="auto"/>
        <w:rPr>
          <w:rFonts w:ascii="Tahoma" w:hAnsi="Tahoma" w:cs="Tahoma"/>
          <w:color w:val="000000"/>
          <w:sz w:val="18"/>
          <w:szCs w:val="18"/>
          <w:lang w:eastAsia="en-AU"/>
        </w:rPr>
      </w:pP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This examination is Copyright but may be freely </w:t>
      </w:r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 xml:space="preserve">used within the school that purchases this </w:t>
      </w:r>
      <w:proofErr w:type="spellStart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A01FE5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40CDC583" w14:textId="77777777" w:rsidR="001931D2" w:rsidRPr="00216DB8" w:rsidRDefault="001931D2" w:rsidP="00D06D49">
      <w:pPr>
        <w:pStyle w:val="ListParagraph"/>
        <w:widowControl/>
        <w:numPr>
          <w:ilvl w:val="0"/>
          <w:numId w:val="1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The items that are contained in this examination are to be used solely in the school for which they are purchased.</w:t>
      </w:r>
    </w:p>
    <w:p w14:paraId="311F046A" w14:textId="77777777" w:rsidR="001931D2" w:rsidRPr="00216DB8" w:rsidRDefault="001931D2" w:rsidP="00D06D49">
      <w:pPr>
        <w:pStyle w:val="ListParagraph"/>
        <w:widowControl/>
        <w:numPr>
          <w:ilvl w:val="0"/>
          <w:numId w:val="1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y are not to be shared in any manner with a school which has not purchased their own 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.</w:t>
      </w:r>
    </w:p>
    <w:p w14:paraId="0DF91779" w14:textId="77777777" w:rsidR="001931D2" w:rsidRPr="00216DB8" w:rsidRDefault="001931D2" w:rsidP="00D06D49">
      <w:pPr>
        <w:pStyle w:val="ListParagraph"/>
        <w:widowControl/>
        <w:numPr>
          <w:ilvl w:val="0"/>
          <w:numId w:val="1"/>
        </w:numPr>
        <w:shd w:val="clear" w:color="auto" w:fill="FFFFFF"/>
        <w:rPr>
          <w:color w:val="000000"/>
          <w:sz w:val="18"/>
          <w:szCs w:val="18"/>
          <w:lang w:eastAsia="en-AU"/>
        </w:rPr>
      </w:pP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The 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items and the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solutions/marking keys are to be kept confidentially and not copied or made available to anyone who is not a teacher at the school. Teachers may give feedback to students in the form of showing them how the work is marked but students are not to retain a copy of the</w:t>
      </w:r>
      <w:r>
        <w:rPr>
          <w:rFonts w:ascii="Tahoma" w:hAnsi="Tahoma" w:cs="Tahoma"/>
          <w:color w:val="000000"/>
          <w:sz w:val="18"/>
          <w:szCs w:val="18"/>
          <w:lang w:eastAsia="en-AU"/>
        </w:rPr>
        <w:t xml:space="preserve"> paper or </w:t>
      </w:r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marking guide until the agreed release date stipulated in the purchasing agreement/</w:t>
      </w:r>
      <w:proofErr w:type="spellStart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>licence</w:t>
      </w:r>
      <w:proofErr w:type="spellEnd"/>
      <w:r w:rsidRPr="00216DB8">
        <w:rPr>
          <w:rFonts w:ascii="Tahoma" w:hAnsi="Tahoma" w:cs="Tahoma"/>
          <w:color w:val="000000"/>
          <w:sz w:val="18"/>
          <w:szCs w:val="18"/>
          <w:lang w:eastAsia="en-AU"/>
        </w:rPr>
        <w:t xml:space="preserve">. </w:t>
      </w:r>
    </w:p>
    <w:p w14:paraId="280642F1" w14:textId="77777777" w:rsidR="001931D2" w:rsidRDefault="001931D2" w:rsidP="001931D2">
      <w:pPr>
        <w:shd w:val="clear" w:color="auto" w:fill="FFFFFF"/>
        <w:spacing w:before="100" w:beforeAutospacing="1" w:after="100" w:afterAutospacing="1"/>
        <w:rPr>
          <w:sz w:val="19"/>
          <w:szCs w:val="19"/>
        </w:rPr>
      </w:pPr>
    </w:p>
    <w:p w14:paraId="1342E40E" w14:textId="40F3E9C5" w:rsidR="001931D2" w:rsidRDefault="001931D2" w:rsidP="001931D2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  <w:r w:rsidRPr="00BC2676">
        <w:rPr>
          <w:sz w:val="36"/>
          <w:szCs w:val="36"/>
        </w:rPr>
        <w:t>The release date for this exam and marking scheme is</w:t>
      </w:r>
    </w:p>
    <w:p w14:paraId="18DB1FE3" w14:textId="0646C1D1" w:rsidR="00D87F21" w:rsidRDefault="00D87F21" w:rsidP="00D87F21">
      <w:pPr>
        <w:pStyle w:val="ListParagraph"/>
        <w:widowControl/>
        <w:numPr>
          <w:ilvl w:val="0"/>
          <w:numId w:val="20"/>
        </w:numPr>
        <w:shd w:val="clear" w:color="auto" w:fill="FFFFFF"/>
        <w:tabs>
          <w:tab w:val="left" w:pos="720"/>
        </w:tabs>
        <w:spacing w:before="100" w:beforeAutospacing="1" w:after="100" w:afterAutospacing="1"/>
        <w:contextualSpacing/>
        <w:rPr>
          <w:sz w:val="36"/>
          <w:szCs w:val="36"/>
        </w:rPr>
      </w:pPr>
      <w:r>
        <w:rPr>
          <w:b/>
          <w:bCs/>
          <w:sz w:val="36"/>
          <w:szCs w:val="36"/>
        </w:rPr>
        <w:t xml:space="preserve">the end of week </w:t>
      </w:r>
      <w:r w:rsidR="005A4ECD">
        <w:rPr>
          <w:b/>
          <w:bCs/>
          <w:sz w:val="36"/>
          <w:szCs w:val="36"/>
        </w:rPr>
        <w:t>1</w:t>
      </w:r>
      <w:r>
        <w:rPr>
          <w:b/>
          <w:bCs/>
          <w:sz w:val="36"/>
          <w:szCs w:val="36"/>
        </w:rPr>
        <w:t xml:space="preserve"> of term </w:t>
      </w:r>
      <w:r w:rsidR="005A4ECD">
        <w:rPr>
          <w:b/>
          <w:bCs/>
          <w:sz w:val="36"/>
          <w:szCs w:val="36"/>
        </w:rPr>
        <w:t>4</w:t>
      </w:r>
      <w:r>
        <w:rPr>
          <w:b/>
          <w:bCs/>
          <w:sz w:val="36"/>
          <w:szCs w:val="36"/>
        </w:rPr>
        <w:t>, 2018</w:t>
      </w:r>
    </w:p>
    <w:p w14:paraId="685BF32B" w14:textId="77777777" w:rsidR="00D87F21" w:rsidRPr="00BC2676" w:rsidRDefault="00D87F21" w:rsidP="001931D2">
      <w:pPr>
        <w:shd w:val="clear" w:color="auto" w:fill="FFFFFF"/>
        <w:spacing w:before="100" w:beforeAutospacing="1" w:after="100" w:afterAutospacing="1"/>
        <w:rPr>
          <w:sz w:val="36"/>
          <w:szCs w:val="36"/>
        </w:rPr>
      </w:pPr>
    </w:p>
    <w:p w14:paraId="06928F36" w14:textId="0FEF70C4" w:rsidR="001931D2" w:rsidRDefault="001931D2">
      <w:pPr>
        <w:widowControl/>
        <w:spacing w:after="160" w:line="259" w:lineRule="auto"/>
        <w:rPr>
          <w:lang w:val="en-AU"/>
        </w:rPr>
      </w:pPr>
    </w:p>
    <w:p w14:paraId="50D31715" w14:textId="77777777" w:rsidR="001931D2" w:rsidRDefault="001931D2">
      <w:pPr>
        <w:widowControl/>
        <w:spacing w:after="160" w:line="259" w:lineRule="auto"/>
        <w:rPr>
          <w:rFonts w:ascii="Arial" w:eastAsia="Arial" w:hAnsi="Arial" w:cs="Arial"/>
          <w:b/>
          <w:bCs/>
          <w:lang w:val="en-AU"/>
        </w:rPr>
      </w:pPr>
      <w:r>
        <w:rPr>
          <w:rFonts w:cs="Arial"/>
          <w:b/>
          <w:bCs/>
          <w:lang w:val="en-AU"/>
        </w:rPr>
        <w:br w:type="page"/>
      </w:r>
    </w:p>
    <w:p w14:paraId="7D8EAECC" w14:textId="77777777" w:rsidR="00C12660" w:rsidRDefault="00C12660" w:rsidP="006C6876">
      <w:pPr>
        <w:pStyle w:val="BodyText"/>
        <w:tabs>
          <w:tab w:val="left" w:pos="720"/>
          <w:tab w:val="right" w:pos="9333"/>
        </w:tabs>
        <w:ind w:left="425" w:hanging="425"/>
        <w:rPr>
          <w:rFonts w:cs="Arial"/>
          <w:b/>
          <w:bCs/>
          <w:lang w:val="en-AU"/>
        </w:rPr>
      </w:pPr>
    </w:p>
    <w:p w14:paraId="278CADBD" w14:textId="183901A1" w:rsidR="002C2686" w:rsidRDefault="002C2686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  <w:r>
        <w:rPr>
          <w:rFonts w:asciiTheme="minorBidi" w:hAnsiTheme="minorBidi"/>
          <w:b/>
        </w:rPr>
        <w:t>Question 1</w:t>
      </w:r>
      <w:r>
        <w:rPr>
          <w:rFonts w:asciiTheme="minorBidi" w:hAnsiTheme="minorBidi"/>
          <w:b/>
        </w:rPr>
        <w:tab/>
        <w:t>(5 marks)</w:t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2C2686" w14:paraId="11C9D12D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2057F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2C2686" w14:paraId="29200C57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6A5E61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</w:t>
            </w:r>
            <w:r w:rsidRPr="009D622A">
              <w:rPr>
                <w:rFonts w:asciiTheme="minorBidi" w:eastAsia="Times New Roman" w:hAnsiTheme="minorBidi"/>
                <w:position w:val="-10"/>
                <w:lang w:val="en-AU" w:eastAsia="en-AU"/>
              </w:rPr>
              <w:object w:dxaOrig="2340" w:dyaOrig="380" w14:anchorId="09374C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pt;height:18.75pt" o:ole="">
                  <v:imagedata r:id="rId8" o:title=""/>
                </v:shape>
                <o:OLEObject Type="Embed" ProgID="Equation.DSMT4" ShapeID="_x0000_i1025" DrawAspect="Content" ObjectID="_1592992286" r:id="rId9"/>
              </w:object>
            </w:r>
            <w:r>
              <w:rPr>
                <w:rFonts w:asciiTheme="minorBidi" w:hAnsiTheme="minorBidi"/>
              </w:rPr>
              <w:t xml:space="preserve">     Hence </w:t>
            </w:r>
            <w:r>
              <w:rPr>
                <w:rFonts w:asciiTheme="minorBidi" w:eastAsia="Times New Roman" w:hAnsiTheme="minorBidi"/>
                <w:position w:val="-10"/>
                <w:lang w:val="en-AU" w:eastAsia="en-AU"/>
              </w:rPr>
              <w:object w:dxaOrig="840" w:dyaOrig="380" w14:anchorId="298C260E">
                <v:shape id="_x0000_i1026" type="#_x0000_t75" style="width:42pt;height:18.75pt" o:ole="">
                  <v:imagedata r:id="rId10" o:title=""/>
                </v:shape>
                <o:OLEObject Type="Embed" ProgID="Equation.DSMT4" ShapeID="_x0000_i1026" DrawAspect="Content" ObjectID="_1592992287" r:id="rId11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39B3571A" w14:textId="77777777" w:rsidR="002C2686" w:rsidRPr="006535ED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lang w:val="en-AU"/>
              </w:rPr>
            </w:pPr>
          </w:p>
          <w:p w14:paraId="30214C33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</w:pPr>
            <w:proofErr w:type="gramStart"/>
            <w:r>
              <w:rPr>
                <w:rFonts w:asciiTheme="minorBidi" w:hAnsiTheme="minorBidi"/>
                <w:color w:val="000000" w:themeColor="text1"/>
              </w:rPr>
              <w:t>Also</w:t>
            </w:r>
            <w:proofErr w:type="gramEnd"/>
            <w:r>
              <w:rPr>
                <w:rFonts w:asciiTheme="minorBidi" w:hAnsiTheme="minorBidi"/>
                <w:color w:val="000000" w:themeColor="text1"/>
              </w:rPr>
              <w:t xml:space="preserve"> the argument of </w:t>
            </w:r>
            <w:r>
              <w:rPr>
                <w:rFonts w:asciiTheme="minorBidi" w:eastAsia="Times New Roman" w:hAnsiTheme="minorBidi"/>
                <w:color w:val="000000" w:themeColor="text1"/>
                <w:position w:val="-4"/>
                <w:lang w:val="en-AU" w:eastAsia="en-AU"/>
              </w:rPr>
              <w:object w:dxaOrig="195" w:dyaOrig="195" w14:anchorId="009CBF48">
                <v:shape id="_x0000_i1027" type="#_x0000_t75" style="width:9.75pt;height:9.75pt" o:ole="">
                  <v:imagedata r:id="rId12" o:title=""/>
                </v:shape>
                <o:OLEObject Type="Embed" ProgID="Equation.DSMT4" ShapeID="_x0000_i1027" DrawAspect="Content" ObjectID="_1592992288" r:id="rId13"/>
              </w:object>
            </w:r>
            <w:r>
              <w:rPr>
                <w:rFonts w:asciiTheme="minorBidi" w:hAnsiTheme="minorBidi"/>
                <w:color w:val="000000" w:themeColor="text1"/>
              </w:rPr>
              <w:t xml:space="preserve"> lies in the fourth quadrant with </w:t>
            </w:r>
            <w:r w:rsidRPr="009D622A">
              <w:rPr>
                <w:rFonts w:asciiTheme="minorBidi" w:eastAsia="Times New Roman" w:hAnsiTheme="minorBidi"/>
                <w:color w:val="000000" w:themeColor="text1"/>
                <w:position w:val="-24"/>
                <w:lang w:val="en-AU" w:eastAsia="en-AU"/>
              </w:rPr>
              <w:object w:dxaOrig="5140" w:dyaOrig="620" w14:anchorId="1862D89E">
                <v:shape id="_x0000_i1028" type="#_x0000_t75" style="width:257.25pt;height:30.75pt" o:ole="">
                  <v:imagedata r:id="rId14" o:title=""/>
                </v:shape>
                <o:OLEObject Type="Embed" ProgID="Equation.DSMT4" ShapeID="_x0000_i1028" DrawAspect="Content" ObjectID="_1592992289" r:id="rId15"/>
              </w:object>
            </w:r>
          </w:p>
          <w:p w14:paraId="08750C82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</w:pPr>
            <w:r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  <w:t xml:space="preserve">Thus </w:t>
            </w:r>
            <w:r w:rsidRPr="009D622A">
              <w:rPr>
                <w:rFonts w:asciiTheme="minorBidi" w:eastAsia="Times New Roman" w:hAnsiTheme="minorBidi"/>
                <w:color w:val="000000" w:themeColor="text1"/>
                <w:position w:val="-28"/>
                <w:lang w:val="en-AU" w:eastAsia="en-AU"/>
              </w:rPr>
              <w:object w:dxaOrig="2220" w:dyaOrig="680" w14:anchorId="231CE65D">
                <v:shape id="_x0000_i1029" type="#_x0000_t75" style="width:111pt;height:33.75pt" o:ole="">
                  <v:imagedata r:id="rId16" o:title=""/>
                </v:shape>
                <o:OLEObject Type="Embed" ProgID="Equation.DSMT4" ShapeID="_x0000_i1029" DrawAspect="Content" ObjectID="_1592992290" r:id="rId17"/>
              </w:object>
            </w:r>
            <w:r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  <w:t xml:space="preserve"> for integer </w:t>
            </w:r>
            <w:r w:rsidRPr="009D622A">
              <w:rPr>
                <w:rFonts w:asciiTheme="minorBidi" w:eastAsia="Times New Roman" w:hAnsiTheme="minorBidi"/>
                <w:color w:val="000000" w:themeColor="text1"/>
                <w:position w:val="-10"/>
                <w:lang w:val="en-AU" w:eastAsia="en-AU"/>
              </w:rPr>
              <w:object w:dxaOrig="1120" w:dyaOrig="320" w14:anchorId="26BE4F46">
                <v:shape id="_x0000_i1030" type="#_x0000_t75" style="width:56.25pt;height:15.75pt" o:ole="">
                  <v:imagedata r:id="rId18" o:title=""/>
                </v:shape>
                <o:OLEObject Type="Embed" ProgID="Equation.DSMT4" ShapeID="_x0000_i1030" DrawAspect="Content" ObjectID="_1592992291" r:id="rId19"/>
              </w:object>
            </w:r>
            <w:r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  <w:t xml:space="preserve"> so </w:t>
            </w:r>
            <w:r w:rsidRPr="009D622A">
              <w:rPr>
                <w:rFonts w:asciiTheme="minorBidi" w:eastAsia="Times New Roman" w:hAnsiTheme="minorBidi"/>
                <w:color w:val="000000" w:themeColor="text1"/>
                <w:position w:val="-28"/>
                <w:lang w:val="en-AU" w:eastAsia="en-AU"/>
              </w:rPr>
              <w:object w:dxaOrig="2200" w:dyaOrig="680" w14:anchorId="6DF3E537">
                <v:shape id="_x0000_i1031" type="#_x0000_t75" style="width:110.25pt;height:33.75pt" o:ole="">
                  <v:imagedata r:id="rId20" o:title=""/>
                </v:shape>
                <o:OLEObject Type="Embed" ProgID="Equation.DSMT4" ShapeID="_x0000_i1031" DrawAspect="Content" ObjectID="_1592992292" r:id="rId21"/>
              </w:object>
            </w:r>
            <w:r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  <w:t xml:space="preserve"> </w:t>
            </w:r>
          </w:p>
          <w:p w14:paraId="0D6D91C0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</w:pPr>
            <w:r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  <w:t xml:space="preserve">Hence the four solutions are </w:t>
            </w:r>
            <w:r w:rsidRPr="009D622A">
              <w:rPr>
                <w:rFonts w:asciiTheme="minorBidi" w:eastAsia="Times New Roman" w:hAnsiTheme="minorBidi"/>
                <w:color w:val="000000" w:themeColor="text1"/>
                <w:position w:val="-10"/>
                <w:lang w:val="en-AU" w:eastAsia="en-AU"/>
              </w:rPr>
              <w:object w:dxaOrig="1480" w:dyaOrig="380" w14:anchorId="40AD5AB1">
                <v:shape id="_x0000_i1032" type="#_x0000_t75" style="width:74.25pt;height:18.75pt" o:ole="">
                  <v:imagedata r:id="rId22" o:title=""/>
                </v:shape>
                <o:OLEObject Type="Embed" ProgID="Equation.DSMT4" ShapeID="_x0000_i1032" DrawAspect="Content" ObjectID="_1592992293" r:id="rId23"/>
              </w:object>
            </w:r>
            <w:r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  <w:t xml:space="preserve"> where </w:t>
            </w:r>
            <w:r w:rsidRPr="009D622A">
              <w:rPr>
                <w:rFonts w:asciiTheme="minorBidi" w:eastAsia="Times New Roman" w:hAnsiTheme="minorBidi"/>
                <w:color w:val="000000" w:themeColor="text1"/>
                <w:position w:val="-24"/>
                <w:lang w:val="en-AU" w:eastAsia="en-AU"/>
              </w:rPr>
              <w:object w:dxaOrig="1800" w:dyaOrig="620" w14:anchorId="557D0327">
                <v:shape id="_x0000_i1033" type="#_x0000_t75" style="width:90pt;height:30.75pt" o:ole="">
                  <v:imagedata r:id="rId24" o:title=""/>
                </v:shape>
                <o:OLEObject Type="Embed" ProgID="Equation.DSMT4" ShapeID="_x0000_i1033" DrawAspect="Content" ObjectID="_1592992294" r:id="rId25"/>
              </w:object>
            </w:r>
            <w:r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  <w:t xml:space="preserve"> and </w:t>
            </w:r>
            <w:r w:rsidRPr="009D622A">
              <w:rPr>
                <w:rFonts w:asciiTheme="minorBidi" w:eastAsia="Times New Roman" w:hAnsiTheme="minorBidi"/>
                <w:color w:val="000000" w:themeColor="text1"/>
                <w:position w:val="-24"/>
                <w:lang w:val="en-AU" w:eastAsia="en-AU"/>
              </w:rPr>
              <w:object w:dxaOrig="499" w:dyaOrig="620" w14:anchorId="37EEDA9E">
                <v:shape id="_x0000_i1034" type="#_x0000_t75" style="width:24.75pt;height:30.75pt" o:ole="">
                  <v:imagedata r:id="rId26" o:title=""/>
                </v:shape>
                <o:OLEObject Type="Embed" ProgID="Equation.DSMT4" ShapeID="_x0000_i1034" DrawAspect="Content" ObjectID="_1592992295" r:id="rId27"/>
              </w:object>
            </w:r>
            <w:r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  <w:t xml:space="preserve"> .</w:t>
            </w:r>
          </w:p>
          <w:p w14:paraId="3F7D20E8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</w:pPr>
            <w:r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  <w:t xml:space="preserve">Restricting to the given range requires that </w:t>
            </w:r>
          </w:p>
          <w:p w14:paraId="3E6439ED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 w:rsidRPr="009D622A">
              <w:rPr>
                <w:rFonts w:asciiTheme="minorBidi" w:eastAsia="Times New Roman" w:hAnsiTheme="minorBidi"/>
                <w:color w:val="000000" w:themeColor="text1"/>
                <w:position w:val="-10"/>
                <w:lang w:val="en-AU" w:eastAsia="en-AU"/>
              </w:rPr>
              <w:object w:dxaOrig="1480" w:dyaOrig="380" w14:anchorId="6145A501">
                <v:shape id="_x0000_i1035" type="#_x0000_t75" style="width:74.25pt;height:18.75pt" o:ole="">
                  <v:imagedata r:id="rId22" o:title=""/>
                </v:shape>
                <o:OLEObject Type="Embed" ProgID="Equation.DSMT4" ShapeID="_x0000_i1035" DrawAspect="Content" ObjectID="_1592992296" r:id="rId28"/>
              </w:object>
            </w:r>
            <w:r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  <w:t xml:space="preserve"> where </w:t>
            </w:r>
            <w:r w:rsidRPr="009D622A">
              <w:rPr>
                <w:rFonts w:asciiTheme="minorBidi" w:eastAsia="Times New Roman" w:hAnsiTheme="minorBidi"/>
                <w:color w:val="000000" w:themeColor="text1"/>
                <w:position w:val="-24"/>
                <w:lang w:val="en-AU" w:eastAsia="en-AU"/>
              </w:rPr>
              <w:object w:dxaOrig="1880" w:dyaOrig="620" w14:anchorId="47D80DC0">
                <v:shape id="_x0000_i1036" type="#_x0000_t75" style="width:93.75pt;height:30.75pt" o:ole="">
                  <v:imagedata r:id="rId29" o:title=""/>
                </v:shape>
                <o:OLEObject Type="Embed" ProgID="Equation.DSMT4" ShapeID="_x0000_i1036" DrawAspect="Content" ObjectID="_1592992297" r:id="rId30"/>
              </w:object>
            </w:r>
            <w:r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  <w:t xml:space="preserve"> and </w:t>
            </w:r>
            <w:r w:rsidRPr="009D622A">
              <w:rPr>
                <w:rFonts w:asciiTheme="minorBidi" w:eastAsia="Times New Roman" w:hAnsiTheme="minorBidi"/>
                <w:color w:val="000000" w:themeColor="text1"/>
                <w:position w:val="-24"/>
                <w:lang w:val="en-AU" w:eastAsia="en-AU"/>
              </w:rPr>
              <w:object w:dxaOrig="460" w:dyaOrig="620" w14:anchorId="4694584A">
                <v:shape id="_x0000_i1037" type="#_x0000_t75" style="width:23.25pt;height:30.75pt" o:ole="">
                  <v:imagedata r:id="rId31" o:title=""/>
                </v:shape>
                <o:OLEObject Type="Embed" ProgID="Equation.DSMT4" ShapeID="_x0000_i1037" DrawAspect="Content" ObjectID="_1592992298" r:id="rId32"/>
              </w:object>
            </w:r>
            <w:r>
              <w:rPr>
                <w:rFonts w:asciiTheme="minorBidi" w:eastAsia="Times New Roman" w:hAnsiTheme="minorBidi"/>
                <w:color w:val="000000" w:themeColor="text1"/>
                <w:lang w:val="en-AU" w:eastAsia="en-AU"/>
              </w:rPr>
              <w:t>.</w:t>
            </w:r>
          </w:p>
          <w:p w14:paraId="260F042D" w14:textId="77777777" w:rsidR="002C2686" w:rsidRPr="006535ED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                            </w:t>
            </w:r>
          </w:p>
        </w:tc>
      </w:tr>
      <w:tr w:rsidR="002C2686" w14:paraId="7F7B98F1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61EDA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5A6258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2C2686" w14:paraId="415B3AE4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A740A0" w14:textId="77777777" w:rsidR="002C2686" w:rsidRPr="00080248" w:rsidRDefault="002C2686" w:rsidP="002C2686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80248">
              <w:rPr>
                <w:rFonts w:asciiTheme="minorBidi" w:hAnsiTheme="minorBidi"/>
              </w:rPr>
              <w:t xml:space="preserve">states the correct value for  </w:t>
            </w:r>
            <w:r>
              <w:rPr>
                <w:rFonts w:eastAsia="Times New Roman"/>
                <w:color w:val="FF0000"/>
                <w:position w:val="-10"/>
                <w:lang w:val="en-AU" w:eastAsia="en-AU"/>
              </w:rPr>
              <w:object w:dxaOrig="270" w:dyaOrig="315" w14:anchorId="440BEB0B">
                <v:shape id="_x0000_i1038" type="#_x0000_t75" style="width:13.5pt;height:15.75pt" o:ole="">
                  <v:imagedata r:id="rId33" o:title=""/>
                </v:shape>
                <o:OLEObject Type="Embed" ProgID="FXEquation.Equation" ShapeID="_x0000_i1038" DrawAspect="Content" ObjectID="_1592992299" r:id="rId34"/>
              </w:object>
            </w:r>
            <w:r w:rsidRPr="00080248">
              <w:rPr>
                <w:rFonts w:asciiTheme="minorBidi" w:hAnsiTheme="minorBidi"/>
              </w:rPr>
              <w:t xml:space="preserve"> </w:t>
            </w:r>
          </w:p>
          <w:p w14:paraId="02670356" w14:textId="77777777" w:rsidR="002C2686" w:rsidRPr="009D622A" w:rsidRDefault="002C2686" w:rsidP="002C2686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080248">
              <w:rPr>
                <w:rFonts w:asciiTheme="minorBidi" w:hAnsiTheme="minorBidi"/>
              </w:rPr>
              <w:t xml:space="preserve">gives the correct value for  </w:t>
            </w:r>
            <w:r w:rsidRPr="009D622A">
              <w:rPr>
                <w:rFonts w:eastAsia="Times New Roman"/>
                <w:position w:val="-10"/>
                <w:lang w:val="en-AU" w:eastAsia="en-AU"/>
              </w:rPr>
              <w:object w:dxaOrig="600" w:dyaOrig="360" w14:anchorId="1844EEDF">
                <v:shape id="_x0000_i1039" type="#_x0000_t75" style="width:30pt;height:18pt" o:ole="">
                  <v:imagedata r:id="rId35" o:title=""/>
                </v:shape>
                <o:OLEObject Type="Embed" ProgID="Equation.DSMT4" ShapeID="_x0000_i1039" DrawAspect="Content" ObjectID="_1592992300" r:id="rId36"/>
              </w:object>
            </w:r>
            <w:r>
              <w:rPr>
                <w:rFonts w:eastAsia="Times New Roman"/>
                <w:lang w:val="en-AU" w:eastAsia="en-AU"/>
              </w:rPr>
              <w:t xml:space="preserve"> </w:t>
            </w:r>
          </w:p>
          <w:p w14:paraId="44F7991D" w14:textId="5E0039E1" w:rsidR="002C2686" w:rsidRPr="009D622A" w:rsidRDefault="002C2686" w:rsidP="002C2686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9D622A">
              <w:rPr>
                <w:rFonts w:asciiTheme="minorBidi" w:eastAsia="Times New Roman" w:hAnsiTheme="minorBidi"/>
                <w:lang w:val="en-AU" w:eastAsia="en-AU"/>
              </w:rPr>
              <w:t>calculates four</w:t>
            </w:r>
            <w:r>
              <w:rPr>
                <w:rFonts w:eastAsia="Times New Roman"/>
                <w:lang w:val="en-AU" w:eastAsia="en-AU"/>
              </w:rPr>
              <w:t xml:space="preserve"> </w:t>
            </w:r>
            <w:r w:rsidRPr="009D622A">
              <w:rPr>
                <w:rFonts w:asciiTheme="minorBidi" w:eastAsia="Times New Roman" w:hAnsiTheme="minorBidi"/>
                <w:lang w:val="en-AU" w:eastAsia="en-AU"/>
              </w:rPr>
              <w:t>distinct solutions of the equation</w:t>
            </w:r>
            <w:r>
              <w:rPr>
                <w:rFonts w:asciiTheme="minorBidi" w:eastAsia="Times New Roman" w:hAnsiTheme="minorBidi"/>
                <w:lang w:val="en-AU" w:eastAsia="en-AU"/>
              </w:rPr>
              <w:t xml:space="preserve"> (one mark for 2 or 3)</w:t>
            </w:r>
          </w:p>
          <w:p w14:paraId="69B9C115" w14:textId="77777777" w:rsidR="002C2686" w:rsidRPr="00080248" w:rsidRDefault="002C2686" w:rsidP="002C2686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 w:rsidRPr="009D622A">
              <w:rPr>
                <w:rFonts w:asciiTheme="minorBidi" w:eastAsia="Times New Roman" w:hAnsiTheme="minorBidi"/>
                <w:lang w:val="en-AU" w:eastAsia="en-AU"/>
              </w:rPr>
              <w:t>restricts the arguments to the appropriate rang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31216B" w14:textId="77777777" w:rsidR="002C2686" w:rsidRDefault="002C2686" w:rsidP="00116714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5DBB0BA" w14:textId="77777777" w:rsidR="002C2686" w:rsidRDefault="002C2686" w:rsidP="00116714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662592CB" w14:textId="41B5A599" w:rsidR="002C2686" w:rsidRDefault="002C2686" w:rsidP="00116714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2</w:t>
            </w:r>
          </w:p>
          <w:p w14:paraId="13F53768" w14:textId="4A7D708E" w:rsidR="002C2686" w:rsidRDefault="002C2686" w:rsidP="00116714">
            <w:pPr>
              <w:tabs>
                <w:tab w:val="left" w:pos="567"/>
                <w:tab w:val="right" w:pos="8505"/>
              </w:tabs>
              <w:spacing w:line="360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3CCB93A7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68EC3226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064A83A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40969409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6BB9E460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557B1F2D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6F67D531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D6A9C74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E00FE74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072EB323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259AF718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45062218" w14:textId="77777777" w:rsidR="006C6876" w:rsidRDefault="006C6876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6962C63" w14:textId="77777777" w:rsidR="00926094" w:rsidRDefault="00926094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18F467B1" w14:textId="77777777" w:rsidR="008434A2" w:rsidRDefault="008434A2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33AA200" w14:textId="77777777" w:rsidR="008434A2" w:rsidRDefault="008434A2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2B65DCC0" w14:textId="77777777" w:rsidR="008434A2" w:rsidRDefault="008434A2" w:rsidP="0002251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051EF278" w14:textId="06E42F61" w:rsidR="0097666F" w:rsidRDefault="0097666F" w:rsidP="003E15D0">
      <w:pPr>
        <w:tabs>
          <w:tab w:val="right" w:pos="9356"/>
        </w:tabs>
        <w:rPr>
          <w:rFonts w:ascii="Arial" w:hAnsi="Arial" w:cs="Arial"/>
          <w:b/>
          <w:lang w:val="en-AU"/>
        </w:rPr>
      </w:pPr>
      <w:r w:rsidRPr="00860236">
        <w:rPr>
          <w:rFonts w:ascii="Arial" w:hAnsi="Arial" w:cs="Arial"/>
          <w:b/>
          <w:lang w:val="en-AU"/>
        </w:rPr>
        <w:lastRenderedPageBreak/>
        <w:t>Question 2</w:t>
      </w:r>
      <w:r w:rsidR="002C2686">
        <w:rPr>
          <w:rFonts w:ascii="Arial" w:hAnsi="Arial" w:cs="Arial"/>
          <w:b/>
          <w:lang w:val="en-AU"/>
        </w:rPr>
        <w:t xml:space="preserve"> </w:t>
      </w:r>
      <w:r w:rsidR="00476664">
        <w:rPr>
          <w:rFonts w:ascii="Arial" w:hAnsi="Arial" w:cs="Arial"/>
          <w:b/>
          <w:lang w:val="en-AU"/>
        </w:rPr>
        <w:t>(a)</w:t>
      </w:r>
      <w:r w:rsidR="00661059">
        <w:rPr>
          <w:rFonts w:ascii="Arial" w:hAnsi="Arial" w:cs="Arial"/>
          <w:b/>
          <w:lang w:val="en-AU"/>
        </w:rPr>
        <w:t xml:space="preserve">                                                                                   </w:t>
      </w:r>
      <w:r w:rsidR="002C2686">
        <w:rPr>
          <w:rFonts w:ascii="Arial" w:hAnsi="Arial" w:cs="Arial"/>
          <w:b/>
          <w:lang w:val="en-AU"/>
        </w:rPr>
        <w:t xml:space="preserve">                           </w:t>
      </w:r>
      <w:r w:rsidR="00FA151E">
        <w:rPr>
          <w:rFonts w:ascii="Arial" w:hAnsi="Arial" w:cs="Arial"/>
          <w:b/>
          <w:lang w:val="en-AU"/>
        </w:rPr>
        <w:t xml:space="preserve">  (4</w:t>
      </w:r>
      <w:r w:rsidR="00661059">
        <w:rPr>
          <w:rFonts w:ascii="Arial" w:hAnsi="Arial" w:cs="Arial"/>
          <w:b/>
          <w:lang w:val="en-AU"/>
        </w:rPr>
        <w:t xml:space="preserve"> marks)</w:t>
      </w:r>
      <w:r w:rsidRPr="00860236">
        <w:rPr>
          <w:rFonts w:ascii="Arial" w:hAnsi="Arial" w:cs="Arial"/>
          <w:b/>
          <w:lang w:val="en-AU"/>
        </w:rPr>
        <w:tab/>
      </w:r>
    </w:p>
    <w:p w14:paraId="2D6A257F" w14:textId="4E3C29F6" w:rsidR="008434A2" w:rsidRPr="008434A2" w:rsidRDefault="008434A2" w:rsidP="008434A2">
      <w:pPr>
        <w:widowControl/>
        <w:spacing w:after="160" w:line="259" w:lineRule="auto"/>
        <w:rPr>
          <w:rFonts w:ascii="Arial" w:hAnsi="Arial" w:cs="Arial"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50511AF4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2D48DD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5FAA3E3C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FCB6A2" w14:textId="77777777" w:rsidR="00FA151E" w:rsidRDefault="008434A2" w:rsidP="00FA15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  <w:r w:rsidR="00FA151E">
              <w:rPr>
                <w:rFonts w:asciiTheme="minorBidi" w:hAnsiTheme="minorBidi"/>
                <w:color w:val="000000" w:themeColor="text1"/>
                <w:position w:val="-22"/>
              </w:rPr>
              <w:t>Since</w:t>
            </w:r>
          </w:p>
          <w:p w14:paraId="1BC38432" w14:textId="77777777" w:rsidR="00FA151E" w:rsidRDefault="00FA151E" w:rsidP="00FA15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11F1119E" w14:textId="77777777" w:rsidR="00FA151E" w:rsidRDefault="00FA151E" w:rsidP="00FA15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 w:rsidRPr="00FA151E">
              <w:rPr>
                <w:rFonts w:asciiTheme="minorBidi" w:hAnsiTheme="minorBidi"/>
                <w:color w:val="000000" w:themeColor="text1"/>
                <w:position w:val="-6"/>
              </w:rPr>
              <w:object w:dxaOrig="1920" w:dyaOrig="320" w14:anchorId="120198E8">
                <v:shape id="_x0000_i1040" type="#_x0000_t75" style="width:96pt;height:15.75pt" o:ole="">
                  <v:imagedata r:id="rId37" o:title=""/>
                </v:shape>
                <o:OLEObject Type="Embed" ProgID="Equation.DSMT4" ShapeID="_x0000_i1040" DrawAspect="Content" ObjectID="_1592992301" r:id="rId38"/>
              </w:object>
            </w:r>
          </w:p>
          <w:p w14:paraId="7FECD291" w14:textId="683D8927" w:rsidR="00FA151E" w:rsidRDefault="00FA151E" w:rsidP="00FA15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0EE17360" w14:textId="4006908B" w:rsidR="00FA151E" w:rsidRDefault="00FA151E" w:rsidP="00FA15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>it follows that</w:t>
            </w:r>
          </w:p>
          <w:p w14:paraId="56E3E95B" w14:textId="11A00918" w:rsidR="00FA151E" w:rsidRDefault="00FA151E" w:rsidP="00FA151E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ab/>
            </w:r>
            <w:r w:rsidRPr="00FA151E">
              <w:rPr>
                <w:rFonts w:asciiTheme="minorBidi" w:hAnsiTheme="minorBidi"/>
                <w:color w:val="000000" w:themeColor="text1"/>
                <w:position w:val="-34"/>
              </w:rPr>
              <w:object w:dxaOrig="5400" w:dyaOrig="780" w14:anchorId="34C2EB03">
                <v:shape id="_x0000_i1041" type="#_x0000_t75" style="width:270pt;height:39pt" o:ole="">
                  <v:imagedata r:id="rId39" o:title=""/>
                </v:shape>
                <o:OLEObject Type="Embed" ProgID="Equation.DSMT4" ShapeID="_x0000_i1041" DrawAspect="Content" ObjectID="_1592992302" r:id="rId40"/>
              </w:objec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2923DB8B" w14:textId="16104434" w:rsidR="008434A2" w:rsidRPr="00FA151E" w:rsidRDefault="008434A2" w:rsidP="00FA151E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</w:tc>
      </w:tr>
      <w:tr w:rsidR="008434A2" w14:paraId="71E160B6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25C5D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3E2A16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1FDA244D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AF34A" w14:textId="52C18B03" w:rsidR="008434A2" w:rsidRPr="008434A2" w:rsidRDefault="008434A2" w:rsidP="00FA151E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19573D">
              <w:rPr>
                <w:rFonts w:ascii="Arial" w:hAnsi="Arial" w:cs="Arial"/>
                <w:lang w:val="en-AU"/>
              </w:rPr>
              <w:t>identifies correc</w:t>
            </w:r>
            <w:r w:rsidR="00FA151E">
              <w:rPr>
                <w:rFonts w:ascii="Arial" w:hAnsi="Arial" w:cs="Arial"/>
                <w:lang w:val="en-AU"/>
              </w:rPr>
              <w:t>t double angle formula to use</w:t>
            </w:r>
          </w:p>
          <w:p w14:paraId="3B24364C" w14:textId="654C2EAE" w:rsidR="008434A2" w:rsidRPr="0019573D" w:rsidRDefault="00FA151E" w:rsidP="008434A2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simplifies the integral to requiring the anti-derivative of </w:t>
            </w:r>
            <w:r w:rsidRPr="00FA151E">
              <w:rPr>
                <w:rFonts w:ascii="Arial" w:hAnsi="Arial" w:cs="Arial"/>
                <w:position w:val="-6"/>
                <w:lang w:val="en-AU"/>
              </w:rPr>
              <w:object w:dxaOrig="639" w:dyaOrig="320" w14:anchorId="6CAE92DA">
                <v:shape id="_x0000_i1042" type="#_x0000_t75" style="width:32.25pt;height:15.75pt" o:ole="">
                  <v:imagedata r:id="rId41" o:title=""/>
                </v:shape>
                <o:OLEObject Type="Embed" ProgID="Equation.DSMT4" ShapeID="_x0000_i1042" DrawAspect="Content" ObjectID="_1592992303" r:id="rId42"/>
              </w:object>
            </w:r>
            <w:r>
              <w:rPr>
                <w:rFonts w:ascii="Arial" w:hAnsi="Arial" w:cs="Arial"/>
                <w:lang w:val="en-AU"/>
              </w:rPr>
              <w:t xml:space="preserve"> </w:t>
            </w:r>
            <w:r w:rsidR="008434A2">
              <w:rPr>
                <w:rFonts w:ascii="Arial" w:hAnsi="Arial" w:cs="Arial"/>
                <w:lang w:val="en-AU"/>
              </w:rPr>
              <w:t xml:space="preserve">   </w:t>
            </w:r>
          </w:p>
          <w:p w14:paraId="03350636" w14:textId="64151E32" w:rsidR="008434A2" w:rsidRPr="00FA151E" w:rsidRDefault="00FA151E" w:rsidP="00FA151E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integrates correctly</w:t>
            </w:r>
          </w:p>
          <w:p w14:paraId="6E481456" w14:textId="054C0C1C" w:rsidR="008434A2" w:rsidRPr="00FA151E" w:rsidRDefault="00FA151E" w:rsidP="00FA151E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evaluates the indefinite int</w:t>
            </w:r>
            <w:r w:rsidR="00767BFB">
              <w:rPr>
                <w:rFonts w:ascii="Arial" w:hAnsi="Arial" w:cs="Arial"/>
                <w:lang w:val="en-AU"/>
              </w:rPr>
              <w:t>egral at the end point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410893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B719272" w14:textId="639A89B9" w:rsidR="008434A2" w:rsidRDefault="00FA151E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F0BE6A8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FF2C771" w14:textId="57B01395" w:rsidR="008434A2" w:rsidRDefault="008434A2" w:rsidP="00FA151E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0EAF6755" w14:textId="36AFA614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7D594008" w14:textId="77777777" w:rsidR="00475365" w:rsidRPr="00475365" w:rsidRDefault="00475365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3AB1643E" w14:textId="40189ADD" w:rsidR="00120C10" w:rsidRPr="00C12660" w:rsidRDefault="00FA151E" w:rsidP="00120C1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>
        <w:rPr>
          <w:rFonts w:ascii="Arial" w:hAnsi="Arial" w:cs="Arial"/>
          <w:b/>
          <w:lang w:val="en-AU"/>
        </w:rPr>
        <w:t>Question 2(b)</w:t>
      </w:r>
      <w:r w:rsidR="00661059">
        <w:rPr>
          <w:rFonts w:ascii="Arial" w:hAnsi="Arial" w:cs="Arial"/>
          <w:b/>
          <w:lang w:val="en-AU"/>
        </w:rPr>
        <w:t xml:space="preserve">                                                                                </w:t>
      </w:r>
      <w:r>
        <w:rPr>
          <w:rFonts w:ascii="Arial" w:hAnsi="Arial" w:cs="Arial"/>
          <w:b/>
          <w:lang w:val="en-AU"/>
        </w:rPr>
        <w:t xml:space="preserve">                              (4</w:t>
      </w:r>
      <w:r w:rsidR="00661059">
        <w:rPr>
          <w:rFonts w:ascii="Arial" w:hAnsi="Arial" w:cs="Arial"/>
          <w:b/>
          <w:lang w:val="en-AU"/>
        </w:rPr>
        <w:t xml:space="preserve"> marks)</w:t>
      </w:r>
    </w:p>
    <w:p w14:paraId="17AA388A" w14:textId="1E5B6C0F" w:rsidR="008434A2" w:rsidRPr="008434A2" w:rsidRDefault="008434A2" w:rsidP="008434A2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74CA8EC5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7C7D8" w14:textId="0AF9F9CA" w:rsidR="008434A2" w:rsidRPr="00D23C7E" w:rsidRDefault="00FA151E" w:rsidP="00FA151E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72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                                        </w:t>
            </w:r>
            <w:r w:rsidR="008434A2" w:rsidRPr="00D23C7E">
              <w:rPr>
                <w:rFonts w:asciiTheme="minorBidi" w:hAnsiTheme="minorBidi"/>
              </w:rPr>
              <w:t>Solution</w:t>
            </w:r>
          </w:p>
        </w:tc>
      </w:tr>
      <w:tr w:rsidR="008434A2" w14:paraId="66EF906E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456CB1" w14:textId="32F06445" w:rsidR="008434A2" w:rsidRDefault="008434A2" w:rsidP="00FA151E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577C6F1C" w14:textId="66449242" w:rsidR="00FA151E" w:rsidRDefault="00FA151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If we put </w:t>
            </w:r>
          </w:p>
          <w:p w14:paraId="4C6795C5" w14:textId="5BBF5E1C" w:rsidR="008434A2" w:rsidRDefault="00FA151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 w:rsidRPr="00FA151E">
              <w:rPr>
                <w:rFonts w:asciiTheme="minorBidi" w:hAnsiTheme="minorBidi"/>
                <w:color w:val="000000" w:themeColor="text1"/>
                <w:position w:val="-28"/>
              </w:rPr>
              <w:object w:dxaOrig="2600" w:dyaOrig="660" w14:anchorId="75A5489A">
                <v:shape id="_x0000_i1043" type="#_x0000_t75" style="width:129.75pt;height:33pt" o:ole="">
                  <v:imagedata r:id="rId43" o:title=""/>
                </v:shape>
                <o:OLEObject Type="Embed" ProgID="Equation.DSMT4" ShapeID="_x0000_i1043" DrawAspect="Content" ObjectID="_1592992304" r:id="rId44"/>
              </w:objec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2E7ED32F" w14:textId="0E154DDD" w:rsidR="00FA151E" w:rsidRDefault="00767BFB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>t</w:t>
            </w:r>
            <w:r w:rsidR="00FA151E">
              <w:rPr>
                <w:rFonts w:asciiTheme="minorBidi" w:hAnsiTheme="minorBidi"/>
                <w:color w:val="000000" w:themeColor="text1"/>
                <w:position w:val="-22"/>
              </w:rPr>
              <w:t xml:space="preserve">hen </w: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we find that </w:t>
            </w:r>
          </w:p>
          <w:p w14:paraId="6258C2E4" w14:textId="6E4E0E27" w:rsidR="00767BFB" w:rsidRDefault="00767BFB" w:rsidP="00767BFB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ab/>
            </w:r>
            <w:r w:rsidR="001350A6" w:rsidRPr="00767BFB">
              <w:rPr>
                <w:rFonts w:asciiTheme="minorBidi" w:hAnsiTheme="minorBidi"/>
                <w:color w:val="000000" w:themeColor="text1"/>
                <w:position w:val="-30"/>
              </w:rPr>
              <w:object w:dxaOrig="4940" w:dyaOrig="720" w14:anchorId="76D94875">
                <v:shape id="_x0000_i1044" type="#_x0000_t75" style="width:246.75pt;height:36pt" o:ole="">
                  <v:imagedata r:id="rId45" o:title=""/>
                </v:shape>
                <o:OLEObject Type="Embed" ProgID="Equation.DSMT4" ShapeID="_x0000_i1044" DrawAspect="Content" ObjectID="_1592992305" r:id="rId46"/>
              </w:objec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697A7180" w14:textId="71CC5B97" w:rsidR="00767BFB" w:rsidRDefault="00767BFB" w:rsidP="00767BFB">
            <w:pPr>
              <w:tabs>
                <w:tab w:val="center" w:pos="4430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ab/>
            </w:r>
            <w:r w:rsidR="00116714" w:rsidRPr="00116714">
              <w:rPr>
                <w:rFonts w:asciiTheme="minorBidi" w:hAnsiTheme="minorBidi"/>
                <w:color w:val="000000" w:themeColor="text1"/>
                <w:position w:val="-16"/>
              </w:rPr>
              <w:object w:dxaOrig="2299" w:dyaOrig="420" w14:anchorId="4289D692">
                <v:shape id="_x0000_i1090" type="#_x0000_t75" style="width:115.5pt;height:21pt" o:ole="">
                  <v:imagedata r:id="rId47" o:title=""/>
                </v:shape>
                <o:OLEObject Type="Embed" ProgID="Equation.DSMT4" ShapeID="_x0000_i1090" DrawAspect="Content" ObjectID="_1592992306" r:id="rId48"/>
              </w:object>
            </w: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3CE98DBE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8434A2" w14:paraId="6A75BB48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84C712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D5C1B9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374A6E06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EBAB5" w14:textId="54BD7170" w:rsidR="008434A2" w:rsidRPr="00767BFB" w:rsidRDefault="008434A2" w:rsidP="00767BFB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60C70CE0" w14:textId="6C4BD267" w:rsidR="00D23C7E" w:rsidRPr="0019573D" w:rsidRDefault="00D23C7E" w:rsidP="00767BFB">
            <w:pPr>
              <w:pStyle w:val="ListParagraph"/>
              <w:numPr>
                <w:ilvl w:val="0"/>
                <w:numId w:val="19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 </w:t>
            </w:r>
            <w:r w:rsidR="00767BFB">
              <w:rPr>
                <w:rFonts w:asciiTheme="minorBidi" w:hAnsiTheme="minorBidi"/>
                <w:lang w:val="en-AU"/>
              </w:rPr>
              <w:t xml:space="preserve">calculates </w:t>
            </w:r>
            <w:r w:rsidR="00767BFB" w:rsidRPr="00767BFB">
              <w:rPr>
                <w:rFonts w:asciiTheme="minorBidi" w:hAnsiTheme="minorBidi"/>
                <w:position w:val="-6"/>
                <w:lang w:val="en-AU"/>
              </w:rPr>
              <w:object w:dxaOrig="720" w:dyaOrig="279" w14:anchorId="4175492D">
                <v:shape id="_x0000_i1046" type="#_x0000_t75" style="width:36pt;height:14.25pt" o:ole="">
                  <v:imagedata r:id="rId49" o:title=""/>
                </v:shape>
                <o:OLEObject Type="Embed" ProgID="Equation.DSMT4" ShapeID="_x0000_i1046" DrawAspect="Content" ObjectID="_1592992307" r:id="rId50"/>
              </w:object>
            </w:r>
            <w:r w:rsidR="00767BFB">
              <w:rPr>
                <w:rFonts w:asciiTheme="minorBidi" w:hAnsiTheme="minorBidi"/>
                <w:lang w:val="en-AU"/>
              </w:rPr>
              <w:t xml:space="preserve"> correctly</w:t>
            </w:r>
          </w:p>
          <w:p w14:paraId="016D8DC5" w14:textId="49BE8836" w:rsidR="008434A2" w:rsidRDefault="00767BFB" w:rsidP="00767BFB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substitutes into integral changing the limits appropriately</w:t>
            </w:r>
          </w:p>
          <w:p w14:paraId="62E47423" w14:textId="762F0800" w:rsidR="008434A2" w:rsidRDefault="00767BFB" w:rsidP="00767BFB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integrates the expression correctly</w:t>
            </w:r>
          </w:p>
          <w:p w14:paraId="71485E0C" w14:textId="75955D1A" w:rsidR="008434A2" w:rsidRPr="00767BFB" w:rsidRDefault="00767BFB" w:rsidP="00767BFB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substitutes the boundary values and simplifies to a suitable form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4CD6EB" w14:textId="2EA966A2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344D49E6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3D329D2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EA8B362" w14:textId="77777777" w:rsidR="00D23C7E" w:rsidRDefault="00D23C7E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EDD9FDC" w14:textId="78F67B4F" w:rsidR="00767BFB" w:rsidRDefault="00767BFB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3D6BBFC3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69A85EAC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613AD4BE" w14:textId="77777777" w:rsidR="00120C10" w:rsidRPr="008002B9" w:rsidRDefault="00120C10" w:rsidP="00120C10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6491531C" w14:textId="77777777" w:rsidR="00120C10" w:rsidRPr="007E5E3E" w:rsidRDefault="00120C10" w:rsidP="00120C10">
      <w:pPr>
        <w:tabs>
          <w:tab w:val="right" w:pos="9356"/>
        </w:tabs>
        <w:rPr>
          <w:rFonts w:asciiTheme="minorBidi" w:hAnsiTheme="minorBidi"/>
        </w:rPr>
      </w:pPr>
    </w:p>
    <w:p w14:paraId="362E3BDA" w14:textId="43AE0F90" w:rsidR="00120C10" w:rsidRPr="00637D3B" w:rsidRDefault="00120C10" w:rsidP="00120C10">
      <w:pPr>
        <w:tabs>
          <w:tab w:val="right" w:pos="9356"/>
        </w:tabs>
        <w:rPr>
          <w:rFonts w:asciiTheme="minorBidi" w:hAnsiTheme="minorBidi"/>
        </w:rPr>
      </w:pPr>
    </w:p>
    <w:p w14:paraId="79A75BBF" w14:textId="77777777" w:rsidR="008434A2" w:rsidRDefault="008434A2" w:rsidP="008434A2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7AFA4885" w14:textId="77777777" w:rsidR="002C2686" w:rsidRDefault="002C2686" w:rsidP="00D23C7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</w:p>
    <w:p w14:paraId="6AD23F45" w14:textId="685231D4" w:rsidR="00C12660" w:rsidRPr="00D23C7E" w:rsidRDefault="00767BFB" w:rsidP="00D23C7E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lastRenderedPageBreak/>
        <w:t>Question 2 (c)</w:t>
      </w:r>
      <w:r w:rsidR="00661059">
        <w:rPr>
          <w:rFonts w:ascii="Arial" w:hAnsi="Arial" w:cs="Arial"/>
          <w:b/>
          <w:lang w:val="en-AU"/>
        </w:rPr>
        <w:t xml:space="preserve">                                                                                </w:t>
      </w:r>
      <w:r w:rsidR="001350A6">
        <w:rPr>
          <w:rFonts w:ascii="Arial" w:hAnsi="Arial" w:cs="Arial"/>
          <w:b/>
          <w:lang w:val="en-AU"/>
        </w:rPr>
        <w:t xml:space="preserve">                              (4</w:t>
      </w:r>
      <w:r w:rsidR="00661059">
        <w:rPr>
          <w:rFonts w:ascii="Arial" w:hAnsi="Arial" w:cs="Arial"/>
          <w:b/>
          <w:lang w:val="en-AU"/>
        </w:rPr>
        <w:t xml:space="preserve"> marks)</w:t>
      </w:r>
    </w:p>
    <w:p w14:paraId="08FC8FB8" w14:textId="61ADD468" w:rsidR="008434A2" w:rsidRPr="008434A2" w:rsidRDefault="003E15D0" w:rsidP="008434A2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294581B8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2241DC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143500B6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9656AF" w14:textId="4E1DB2B1" w:rsidR="008434A2" w:rsidRDefault="008434A2" w:rsidP="00767BFB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645D13A7" w14:textId="48BE10C3" w:rsidR="00767BFB" w:rsidRDefault="00767BFB" w:rsidP="00767BFB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If we </w:t>
            </w:r>
            <w:proofErr w:type="gramStart"/>
            <w:r>
              <w:rPr>
                <w:rFonts w:asciiTheme="minorBidi" w:hAnsiTheme="minorBidi"/>
                <w:lang w:val="en-AU"/>
              </w:rPr>
              <w:t>put</w:t>
            </w:r>
            <w:proofErr w:type="gramEnd"/>
            <w:r>
              <w:rPr>
                <w:rFonts w:asciiTheme="minorBidi" w:hAnsiTheme="minorBidi"/>
                <w:lang w:val="en-AU"/>
              </w:rPr>
              <w:t xml:space="preserve"> </w:t>
            </w:r>
            <w:r w:rsidR="00D566A6" w:rsidRPr="00767BFB">
              <w:rPr>
                <w:rFonts w:asciiTheme="minorBidi" w:hAnsiTheme="minorBidi"/>
                <w:position w:val="-6"/>
                <w:lang w:val="en-AU"/>
              </w:rPr>
              <w:object w:dxaOrig="900" w:dyaOrig="220" w14:anchorId="4D289F41">
                <v:shape id="_x0000_i1047" type="#_x0000_t75" style="width:45pt;height:11.25pt" o:ole="">
                  <v:imagedata r:id="rId51" o:title=""/>
                </v:shape>
                <o:OLEObject Type="Embed" ProgID="Equation.DSMT4" ShapeID="_x0000_i1047" DrawAspect="Content" ObjectID="_1592992308" r:id="rId52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  <w:r w:rsidR="00D566A6">
              <w:rPr>
                <w:rFonts w:asciiTheme="minorBidi" w:hAnsiTheme="minorBidi"/>
                <w:lang w:val="en-AU"/>
              </w:rPr>
              <w:t xml:space="preserve">then </w:t>
            </w:r>
            <w:r w:rsidR="00D566A6" w:rsidRPr="00D566A6">
              <w:rPr>
                <w:rFonts w:asciiTheme="minorBidi" w:hAnsiTheme="minorBidi"/>
                <w:position w:val="-24"/>
                <w:lang w:val="en-AU"/>
              </w:rPr>
              <w:object w:dxaOrig="1180" w:dyaOrig="620" w14:anchorId="4E12F225">
                <v:shape id="_x0000_i1048" type="#_x0000_t75" style="width:59.25pt;height:30.75pt" o:ole="">
                  <v:imagedata r:id="rId53" o:title=""/>
                </v:shape>
                <o:OLEObject Type="Embed" ProgID="Equation.DSMT4" ShapeID="_x0000_i1048" DrawAspect="Content" ObjectID="_1592992309" r:id="rId54"/>
              </w:object>
            </w:r>
            <w:r w:rsidR="00D566A6">
              <w:rPr>
                <w:rFonts w:asciiTheme="minorBidi" w:hAnsiTheme="minorBidi"/>
                <w:lang w:val="en-AU"/>
              </w:rPr>
              <w:t xml:space="preserve"> and the integral</w:t>
            </w:r>
          </w:p>
          <w:p w14:paraId="3E95F017" w14:textId="261CF7CE" w:rsidR="00D566A6" w:rsidRDefault="00D566A6" w:rsidP="00D566A6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ab/>
            </w:r>
            <w:r w:rsidRPr="00D566A6">
              <w:rPr>
                <w:rFonts w:ascii="Arial" w:hAnsi="Arial" w:cs="Arial"/>
                <w:position w:val="-32"/>
                <w:lang w:val="en-AU"/>
              </w:rPr>
              <w:object w:dxaOrig="4120" w:dyaOrig="760" w14:anchorId="42EC07EB">
                <v:shape id="_x0000_i1049" type="#_x0000_t75" style="width:206.25pt;height:38.25pt" o:ole="">
                  <v:imagedata r:id="rId55" o:title=""/>
                </v:shape>
                <o:OLEObject Type="Embed" ProgID="Equation.DSMT4" ShapeID="_x0000_i1049" DrawAspect="Content" ObjectID="_1592992310" r:id="rId56"/>
              </w:object>
            </w:r>
            <w:r>
              <w:rPr>
                <w:rFonts w:ascii="Arial" w:hAnsi="Arial" w:cs="Arial"/>
                <w:lang w:val="en-AU"/>
              </w:rPr>
              <w:t xml:space="preserve"> </w:t>
            </w:r>
          </w:p>
          <w:p w14:paraId="0C91A6A1" w14:textId="528ABFE0" w:rsidR="00D566A6" w:rsidRDefault="00D566A6" w:rsidP="00D566A6">
            <w:pPr>
              <w:tabs>
                <w:tab w:val="center" w:pos="4430"/>
                <w:tab w:val="right" w:pos="886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Hence if the integral equals </w:t>
            </w:r>
            <w:r w:rsidRPr="00D566A6">
              <w:rPr>
                <w:rFonts w:ascii="Arial" w:hAnsi="Arial" w:cs="Arial"/>
                <w:position w:val="-24"/>
                <w:lang w:val="en-AU"/>
              </w:rPr>
              <w:object w:dxaOrig="580" w:dyaOrig="620" w14:anchorId="319C7212">
                <v:shape id="_x0000_i1050" type="#_x0000_t75" style="width:29.25pt;height:30.75pt" o:ole="">
                  <v:imagedata r:id="rId57" o:title=""/>
                </v:shape>
                <o:OLEObject Type="Embed" ProgID="Equation.DSMT4" ShapeID="_x0000_i1050" DrawAspect="Content" ObjectID="_1592992311" r:id="rId58"/>
              </w:object>
            </w:r>
            <w:r>
              <w:rPr>
                <w:rFonts w:ascii="Arial" w:hAnsi="Arial" w:cs="Arial"/>
                <w:lang w:val="en-AU"/>
              </w:rPr>
              <w:t xml:space="preserve"> we conclude that </w:t>
            </w:r>
            <w:r w:rsidRPr="00D566A6">
              <w:rPr>
                <w:rFonts w:ascii="Arial" w:hAnsi="Arial" w:cs="Arial"/>
                <w:position w:val="-6"/>
                <w:lang w:val="en-AU"/>
              </w:rPr>
              <w:object w:dxaOrig="920" w:dyaOrig="279" w14:anchorId="5E67AFFB">
                <v:shape id="_x0000_i1051" type="#_x0000_t75" style="width:45.75pt;height:14.25pt" o:ole="">
                  <v:imagedata r:id="rId59" o:title=""/>
                </v:shape>
                <o:OLEObject Type="Embed" ProgID="Equation.DSMT4" ShapeID="_x0000_i1051" DrawAspect="Content" ObjectID="_1592992312" r:id="rId60"/>
              </w:object>
            </w:r>
            <w:r>
              <w:rPr>
                <w:rFonts w:ascii="Arial" w:hAnsi="Arial" w:cs="Arial"/>
                <w:lang w:val="en-AU"/>
              </w:rPr>
              <w:t xml:space="preserve"> </w:t>
            </w:r>
          </w:p>
          <w:p w14:paraId="6E322151" w14:textId="5F8D8095" w:rsidR="008434A2" w:rsidRPr="00D566A6" w:rsidRDefault="008434A2" w:rsidP="00D566A6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 xml:space="preserve"> </w:t>
            </w:r>
            <w:r w:rsidR="00D566A6">
              <w:rPr>
                <w:rFonts w:ascii="Arial" w:hAnsi="Arial" w:cs="Arial"/>
                <w:lang w:val="en-AU"/>
              </w:rPr>
              <w:t xml:space="preserve">                  </w:t>
            </w:r>
          </w:p>
        </w:tc>
      </w:tr>
      <w:tr w:rsidR="008434A2" w14:paraId="1EB09A42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690954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97B2BB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13DF6866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20029A" w14:textId="6BDB4F5F" w:rsidR="001350A6" w:rsidRDefault="001350A6" w:rsidP="00D566A6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identifies that</w:t>
            </w:r>
            <w:r w:rsidRPr="001350A6">
              <w:rPr>
                <w:rFonts w:asciiTheme="minorBidi" w:hAnsiTheme="minorBidi"/>
                <w:position w:val="-24"/>
                <w:lang w:val="en-AU"/>
              </w:rPr>
              <w:object w:dxaOrig="2799" w:dyaOrig="660" w14:anchorId="226382CE">
                <v:shape id="_x0000_i1052" type="#_x0000_t75" style="width:140.25pt;height:33pt" o:ole="">
                  <v:imagedata r:id="rId61" o:title=""/>
                </v:shape>
                <o:OLEObject Type="Embed" ProgID="Equation.DSMT4" ShapeID="_x0000_i1052" DrawAspect="Content" ObjectID="_1592992313" r:id="rId62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  <w:p w14:paraId="692031FC" w14:textId="69B766CB" w:rsidR="008434A2" w:rsidRPr="0019573D" w:rsidRDefault="00D566A6" w:rsidP="00D566A6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identifies the most appropriate substitution</w:t>
            </w:r>
          </w:p>
          <w:p w14:paraId="132A8E94" w14:textId="1AACE2E8" w:rsidR="008434A2" w:rsidRPr="00D566A6" w:rsidRDefault="00D566A6" w:rsidP="008434A2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evaluates the integral correctly and thereby</w:t>
            </w:r>
          </w:p>
          <w:p w14:paraId="781AA626" w14:textId="0A64EC16" w:rsidR="008434A2" w:rsidRPr="00D566A6" w:rsidRDefault="00D566A6" w:rsidP="00D566A6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deduces the correct value of </w:t>
            </w:r>
            <w:r w:rsidRPr="00D566A6">
              <w:rPr>
                <w:rFonts w:asciiTheme="minorBidi" w:hAnsiTheme="minorBidi"/>
                <w:position w:val="-6"/>
                <w:lang w:val="en-AU"/>
              </w:rPr>
              <w:object w:dxaOrig="200" w:dyaOrig="220" w14:anchorId="6BD5E014">
                <v:shape id="_x0000_i1053" type="#_x0000_t75" style="width:9.75pt;height:11.25pt" o:ole="">
                  <v:imagedata r:id="rId63" o:title=""/>
                </v:shape>
                <o:OLEObject Type="Embed" ProgID="Equation.DSMT4" ShapeID="_x0000_i1053" DrawAspect="Content" ObjectID="_1592992314" r:id="rId64"/>
              </w:object>
            </w:r>
            <w:r>
              <w:rPr>
                <w:rFonts w:asciiTheme="minorBidi" w:hAnsiTheme="minorBidi"/>
                <w:lang w:val="en-AU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A4863C" w14:textId="77777777" w:rsidR="001350A6" w:rsidRDefault="001350A6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3164E748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165FCA2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0BE7260" w14:textId="77777777" w:rsidR="00224853" w:rsidRDefault="00224853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7098928" w14:textId="5536D11F" w:rsidR="001350A6" w:rsidRDefault="001350A6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1E6409E5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21839510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FFA3AE3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DB1F985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3FBE421A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0FAB0AC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C586611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56505AC4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63B6E635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7AAA6F0B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7772F97F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10DA6AC3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63E646D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29F7C2B" w14:textId="77777777" w:rsidR="00120C10" w:rsidRDefault="00120C10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32CD909C" w14:textId="77777777" w:rsidR="00224853" w:rsidRDefault="00224853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13319202" w14:textId="77777777" w:rsidR="00224853" w:rsidRDefault="00224853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6FBB0854" w14:textId="77777777" w:rsidR="00224853" w:rsidRDefault="00224853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37566EB" w14:textId="77777777" w:rsidR="00D23C7E" w:rsidRDefault="00D23C7E" w:rsidP="00C12660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B73836A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70DC3ADC" w14:textId="77777777" w:rsidR="001C6621" w:rsidRDefault="001C6621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0855DDC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076E8D21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3728D40D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345BBEE1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3EB69481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7D6BFFBD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333EDE90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2C8307D7" w14:textId="77777777" w:rsidR="00120C10" w:rsidRPr="00475365" w:rsidRDefault="00120C10" w:rsidP="00120C10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ab/>
      </w:r>
    </w:p>
    <w:p w14:paraId="39D08139" w14:textId="77777777" w:rsidR="00120C10" w:rsidRPr="008002B9" w:rsidRDefault="00120C10" w:rsidP="00120C10">
      <w:pPr>
        <w:widowControl/>
        <w:tabs>
          <w:tab w:val="right" w:pos="9356"/>
        </w:tabs>
        <w:spacing w:after="160" w:line="259" w:lineRule="auto"/>
        <w:contextualSpacing/>
        <w:rPr>
          <w:rFonts w:ascii="Arial" w:hAnsi="Arial" w:cs="Arial"/>
          <w:lang w:val="en-AU"/>
        </w:rPr>
      </w:pPr>
    </w:p>
    <w:p w14:paraId="5511EC46" w14:textId="77777777" w:rsidR="00476664" w:rsidRDefault="00476664" w:rsidP="00224853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291F502D" w14:textId="77777777" w:rsidR="00080248" w:rsidRDefault="00080248" w:rsidP="00224853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31539F0D" w14:textId="77777777" w:rsidR="00080248" w:rsidRDefault="00080248" w:rsidP="00224853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29A10917" w14:textId="77777777" w:rsidR="00080248" w:rsidRDefault="00080248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B400296" w14:textId="0DBCBCDF" w:rsidR="002C2686" w:rsidRDefault="009A3E3F" w:rsidP="002C2686">
      <w:pPr>
        <w:tabs>
          <w:tab w:val="right" w:pos="9072"/>
        </w:tabs>
        <w:spacing w:line="276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3</w:t>
      </w:r>
      <w:r w:rsidR="002C2686">
        <w:rPr>
          <w:rFonts w:ascii="Arial" w:hAnsi="Arial" w:cs="Arial"/>
          <w:b/>
        </w:rPr>
        <w:t xml:space="preserve"> (a)</w:t>
      </w:r>
      <w:r w:rsidR="002C2686">
        <w:rPr>
          <w:rFonts w:ascii="Arial" w:hAnsi="Arial" w:cs="Arial"/>
          <w:b/>
        </w:rPr>
        <w:tab/>
        <w:t xml:space="preserve"> (2 marks)</w:t>
      </w:r>
      <w:r w:rsidR="002C2686">
        <w:rPr>
          <w:rFonts w:ascii="Arial" w:hAnsi="Arial" w:cs="Arial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2C2686" w14:paraId="467F4E74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AFF60E" w14:textId="77777777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2C2686" w14:paraId="5938F815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F18A0A" w14:textId="77777777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rPr>
                <w:rFonts w:ascii="Arial" w:hAnsi="Arial" w:cs="Arial"/>
                <w:color w:val="000000" w:themeColor="text1"/>
                <w:position w:val="-24"/>
              </w:rPr>
              <w:object w:dxaOrig="3000" w:dyaOrig="615" w14:anchorId="5F4A78CC">
                <v:shape id="_x0000_i1054" type="#_x0000_t75" style="width:150pt;height:30.75pt" o:ole="">
                  <v:imagedata r:id="rId65" o:title=""/>
                </v:shape>
                <o:OLEObject Type="Embed" ProgID="Equation.DSMT4" ShapeID="_x0000_i1054" DrawAspect="Content" ObjectID="_1592992315" r:id="rId66"/>
              </w:object>
            </w:r>
            <w:r>
              <w:rPr>
                <w:rFonts w:ascii="Arial" w:hAnsi="Arial" w:cs="Arial"/>
                <w:color w:val="000000" w:themeColor="text1"/>
                <w:position w:val="-22"/>
              </w:rPr>
              <w:t xml:space="preserve"> </w:t>
            </w:r>
          </w:p>
          <w:p w14:paraId="79496990" w14:textId="77777777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rPr>
                <w:rFonts w:ascii="Arial" w:hAnsi="Arial" w:cs="Arial"/>
                <w:color w:val="000000" w:themeColor="text1"/>
                <w:position w:val="-24"/>
              </w:rPr>
              <w:object w:dxaOrig="3345" w:dyaOrig="615" w14:anchorId="47090320">
                <v:shape id="_x0000_i1055" type="#_x0000_t75" style="width:167.25pt;height:30.75pt" o:ole="">
                  <v:imagedata r:id="rId67" o:title=""/>
                </v:shape>
                <o:OLEObject Type="Embed" ProgID="Equation.DSMT4" ShapeID="_x0000_i1055" DrawAspect="Content" ObjectID="_1592992316" r:id="rId68"/>
              </w:object>
            </w:r>
          </w:p>
          <w:p w14:paraId="1063A18A" w14:textId="77777777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rPr>
                <w:rFonts w:ascii="Arial" w:hAnsi="Arial" w:cs="Arial"/>
                <w:color w:val="000000" w:themeColor="text1"/>
                <w:position w:val="-24"/>
              </w:rPr>
              <w:object w:dxaOrig="3255" w:dyaOrig="615" w14:anchorId="3FC9B45F">
                <v:shape id="_x0000_i1056" type="#_x0000_t75" style="width:162.75pt;height:30.75pt" o:ole="">
                  <v:imagedata r:id="rId69" o:title=""/>
                </v:shape>
                <o:OLEObject Type="Embed" ProgID="Equation.DSMT4" ShapeID="_x0000_i1056" DrawAspect="Content" ObjectID="_1592992317" r:id="rId70"/>
              </w:object>
            </w:r>
          </w:p>
        </w:tc>
      </w:tr>
      <w:tr w:rsidR="002C2686" w14:paraId="2E21F9AA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922C5F" w14:textId="77777777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BD242E" w14:textId="77777777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2C2686" w14:paraId="7946B238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73B976" w14:textId="08FBA1BE" w:rsidR="002C2686" w:rsidRDefault="009A3E3F" w:rsidP="002C2686">
            <w:pPr>
              <w:pStyle w:val="ListParagraph"/>
              <w:numPr>
                <w:ilvl w:val="0"/>
                <w:numId w:val="23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</w:t>
            </w:r>
            <w:r w:rsidR="002C2686">
              <w:rPr>
                <w:rFonts w:ascii="Arial" w:hAnsi="Arial" w:cs="Arial"/>
              </w:rPr>
              <w:t>atches one graph correctly</w:t>
            </w:r>
          </w:p>
          <w:p w14:paraId="3A9EC161" w14:textId="0664D830" w:rsidR="002C2686" w:rsidRDefault="009A3E3F" w:rsidP="002C2686">
            <w:pPr>
              <w:pStyle w:val="ListParagraph"/>
              <w:numPr>
                <w:ilvl w:val="0"/>
                <w:numId w:val="23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</w:t>
            </w:r>
            <w:r w:rsidR="002C2686">
              <w:rPr>
                <w:rFonts w:ascii="Arial" w:hAnsi="Arial" w:cs="Arial"/>
              </w:rPr>
              <w:t>atches a second graph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6D7416" w14:textId="77777777" w:rsidR="002C2686" w:rsidRDefault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D0B65A1" w14:textId="77777777" w:rsidR="002C2686" w:rsidRDefault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0C67CC34" w14:textId="77777777" w:rsidR="002C2686" w:rsidRDefault="002C2686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93482A6" w14:textId="11153577" w:rsidR="002C2686" w:rsidRDefault="009A3E3F" w:rsidP="002C2686">
      <w:pPr>
        <w:tabs>
          <w:tab w:val="right" w:pos="9072"/>
        </w:tabs>
        <w:spacing w:line="276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</w:rPr>
        <w:t>Question 3</w:t>
      </w:r>
      <w:r w:rsidR="002C2686">
        <w:rPr>
          <w:rFonts w:ascii="Arial" w:hAnsi="Arial" w:cs="Arial"/>
          <w:b/>
        </w:rPr>
        <w:t xml:space="preserve"> (b)(</w:t>
      </w:r>
      <w:proofErr w:type="spellStart"/>
      <w:r w:rsidR="002C2686">
        <w:rPr>
          <w:rFonts w:ascii="Arial" w:hAnsi="Arial" w:cs="Arial"/>
          <w:b/>
        </w:rPr>
        <w:t>i</w:t>
      </w:r>
      <w:proofErr w:type="spellEnd"/>
      <w:r w:rsidR="002C2686">
        <w:rPr>
          <w:rFonts w:ascii="Arial" w:hAnsi="Arial" w:cs="Arial"/>
          <w:b/>
        </w:rPr>
        <w:t>)</w:t>
      </w:r>
      <w:r w:rsidR="002C2686">
        <w:rPr>
          <w:rFonts w:ascii="Arial" w:hAnsi="Arial" w:cs="Arial"/>
          <w:b/>
        </w:rPr>
        <w:tab/>
        <w:t xml:space="preserve"> (3 marks)</w:t>
      </w:r>
      <w:r w:rsidR="002C2686">
        <w:rPr>
          <w:rFonts w:ascii="Arial" w:hAnsi="Arial" w:cs="Arial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2C2686" w14:paraId="033CE037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8519D5" w14:textId="77777777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2C2686" w14:paraId="340AB8F3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725DBE" w14:textId="216948C6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</w:p>
          <w:p w14:paraId="2B8331F8" w14:textId="77777777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rPr>
                <w:rFonts w:ascii="Arial" w:hAnsi="Arial" w:cs="Arial"/>
                <w:color w:val="000000" w:themeColor="text1"/>
                <w:position w:val="-22"/>
              </w:rPr>
              <w:tab/>
            </w:r>
            <w:r>
              <w:rPr>
                <w:rFonts w:ascii="Arial" w:hAnsi="Arial" w:cs="Arial"/>
                <w:color w:val="000000" w:themeColor="text1"/>
                <w:position w:val="-24"/>
              </w:rPr>
              <w:object w:dxaOrig="2910" w:dyaOrig="660" w14:anchorId="0045F39E">
                <v:shape id="_x0000_i1057" type="#_x0000_t75" style="width:145.5pt;height:33pt" o:ole="">
                  <v:imagedata r:id="rId71" o:title=""/>
                </v:shape>
                <o:OLEObject Type="Embed" ProgID="Equation.DSMT4" ShapeID="_x0000_i1057" DrawAspect="Content" ObjectID="_1592992318" r:id="rId72"/>
              </w:object>
            </w:r>
            <w:r>
              <w:rPr>
                <w:rFonts w:ascii="Arial" w:hAnsi="Arial" w:cs="Arial"/>
                <w:color w:val="000000" w:themeColor="text1"/>
                <w:position w:val="-22"/>
              </w:rPr>
              <w:t xml:space="preserve"> </w:t>
            </w:r>
          </w:p>
          <w:p w14:paraId="6320CFCF" w14:textId="77777777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rPr>
                <w:rFonts w:ascii="Arial" w:hAnsi="Arial" w:cs="Arial"/>
                <w:color w:val="000000" w:themeColor="text1"/>
                <w:position w:val="-22"/>
              </w:rPr>
              <w:tab/>
            </w:r>
            <w:r>
              <w:rPr>
                <w:rFonts w:ascii="Arial" w:hAnsi="Arial" w:cs="Arial"/>
                <w:color w:val="000000" w:themeColor="text1"/>
                <w:position w:val="-24"/>
              </w:rPr>
              <w:object w:dxaOrig="2985" w:dyaOrig="660" w14:anchorId="169FB2BE">
                <v:shape id="_x0000_i1058" type="#_x0000_t75" style="width:149.25pt;height:33pt" o:ole="">
                  <v:imagedata r:id="rId73" o:title=""/>
                </v:shape>
                <o:OLEObject Type="Embed" ProgID="Equation.DSMT4" ShapeID="_x0000_i1058" DrawAspect="Content" ObjectID="_1592992319" r:id="rId74"/>
              </w:object>
            </w:r>
            <w:r>
              <w:rPr>
                <w:rFonts w:ascii="Arial" w:hAnsi="Arial" w:cs="Arial"/>
                <w:color w:val="000000" w:themeColor="text1"/>
                <w:position w:val="-22"/>
              </w:rPr>
              <w:t xml:space="preserve"> </w:t>
            </w:r>
          </w:p>
          <w:p w14:paraId="7CD1146F" w14:textId="77777777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rPr>
                <w:rFonts w:ascii="Arial" w:hAnsi="Arial" w:cs="Arial"/>
                <w:color w:val="000000" w:themeColor="text1"/>
                <w:position w:val="-22"/>
              </w:rPr>
              <w:tab/>
            </w:r>
            <w:r>
              <w:rPr>
                <w:rFonts w:ascii="Arial" w:hAnsi="Arial" w:cs="Arial"/>
                <w:color w:val="000000" w:themeColor="text1"/>
                <w:position w:val="-10"/>
              </w:rPr>
              <w:object w:dxaOrig="4095" w:dyaOrig="330" w14:anchorId="0798DB4D">
                <v:shape id="_x0000_i1059" type="#_x0000_t75" style="width:204.75pt;height:16.5pt" o:ole="">
                  <v:imagedata r:id="rId75" o:title=""/>
                </v:shape>
                <o:OLEObject Type="Embed" ProgID="Equation.DSMT4" ShapeID="_x0000_i1059" DrawAspect="Content" ObjectID="_1592992320" r:id="rId76"/>
              </w:object>
            </w:r>
          </w:p>
          <w:p w14:paraId="053DEF1C" w14:textId="5F19938B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rPr>
                <w:rFonts w:ascii="Arial" w:hAnsi="Arial" w:cs="Arial"/>
                <w:color w:val="000000" w:themeColor="text1"/>
                <w:position w:val="-22"/>
              </w:rPr>
              <w:t xml:space="preserve"> </w:t>
            </w:r>
          </w:p>
        </w:tc>
      </w:tr>
      <w:tr w:rsidR="002C2686" w14:paraId="40A7C7A7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660976" w14:textId="77777777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85BCC5" w14:textId="77777777" w:rsidR="002C2686" w:rsidRDefault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2C2686" w14:paraId="737F242F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A335B2" w14:textId="571B7105" w:rsidR="002C2686" w:rsidRDefault="002C2686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</w:p>
          <w:p w14:paraId="334FDA50" w14:textId="77777777" w:rsidR="002C2686" w:rsidRDefault="002C2686" w:rsidP="002C2686">
            <w:pPr>
              <w:pStyle w:val="ListParagraph"/>
              <w:numPr>
                <w:ilvl w:val="0"/>
                <w:numId w:val="2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ses implicit differentiation to determine </w:t>
            </w:r>
            <w:r>
              <w:rPr>
                <w:rFonts w:ascii="Arial" w:hAnsi="Arial" w:cs="Arial"/>
                <w:position w:val="-24"/>
              </w:rPr>
              <w:object w:dxaOrig="480" w:dyaOrig="660" w14:anchorId="1B8F499D">
                <v:shape id="_x0000_i1060" type="#_x0000_t75" style="width:24pt;height:33pt" o:ole="">
                  <v:imagedata r:id="rId77" o:title=""/>
                </v:shape>
                <o:OLEObject Type="Embed" ProgID="Equation.DSMT4" ShapeID="_x0000_i1060" DrawAspect="Content" ObjectID="_1592992321" r:id="rId78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1976F13A" w14:textId="77777777" w:rsidR="002C2686" w:rsidRDefault="002C2686" w:rsidP="002C2686">
            <w:pPr>
              <w:pStyle w:val="ListParagraph"/>
              <w:numPr>
                <w:ilvl w:val="0"/>
                <w:numId w:val="2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alculates </w:t>
            </w:r>
            <w:r>
              <w:rPr>
                <w:rFonts w:ascii="Arial" w:hAnsi="Arial" w:cs="Arial"/>
                <w:position w:val="-24"/>
              </w:rPr>
              <w:object w:dxaOrig="345" w:dyaOrig="615" w14:anchorId="6307D7B6">
                <v:shape id="_x0000_i1061" type="#_x0000_t75" style="width:17.25pt;height:30.75pt" o:ole="">
                  <v:imagedata r:id="rId79" o:title=""/>
                </v:shape>
                <o:OLEObject Type="Embed" ProgID="Equation.DSMT4" ShapeID="_x0000_i1061" DrawAspect="Content" ObjectID="_1592992322" r:id="rId80"/>
              </w:object>
            </w:r>
            <w:r>
              <w:rPr>
                <w:rFonts w:ascii="Arial" w:hAnsi="Arial" w:cs="Arial"/>
              </w:rPr>
              <w:t xml:space="preserve"> and </w:t>
            </w:r>
            <w:r>
              <w:rPr>
                <w:rFonts w:ascii="Arial" w:hAnsi="Arial" w:cs="Arial"/>
                <w:position w:val="-24"/>
              </w:rPr>
              <w:object w:dxaOrig="480" w:dyaOrig="660" w14:anchorId="3EEB4C7D">
                <v:shape id="_x0000_i1062" type="#_x0000_t75" style="width:24pt;height:33pt" o:ole="">
                  <v:imagedata r:id="rId77" o:title=""/>
                </v:shape>
                <o:OLEObject Type="Embed" ProgID="Equation.DSMT4" ShapeID="_x0000_i1062" DrawAspect="Content" ObjectID="_1592992323" r:id="rId81"/>
              </w:object>
            </w:r>
            <w:r>
              <w:rPr>
                <w:rFonts w:ascii="Arial" w:hAnsi="Arial" w:cs="Arial"/>
              </w:rPr>
              <w:t xml:space="preserve"> at </w:t>
            </w:r>
            <w:r>
              <w:rPr>
                <w:rFonts w:ascii="Arial" w:hAnsi="Arial" w:cs="Arial"/>
                <w:position w:val="-6"/>
              </w:rPr>
              <w:object w:dxaOrig="570" w:dyaOrig="270" w14:anchorId="63E23C69">
                <v:shape id="_x0000_i1063" type="#_x0000_t75" style="width:28.5pt;height:13.5pt" o:ole="">
                  <v:imagedata r:id="rId82" o:title=""/>
                </v:shape>
                <o:OLEObject Type="Embed" ProgID="Equation.DSMT4" ShapeID="_x0000_i1063" DrawAspect="Content" ObjectID="_1592992324" r:id="rId83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03110076" w14:textId="77777777" w:rsidR="002C2686" w:rsidRDefault="002C2686" w:rsidP="002C2686">
            <w:pPr>
              <w:pStyle w:val="ListParagraph"/>
              <w:numPr>
                <w:ilvl w:val="0"/>
                <w:numId w:val="24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rrect conclusion</w:t>
            </w:r>
          </w:p>
          <w:p w14:paraId="25DE512F" w14:textId="04C78A03" w:rsidR="002C2686" w:rsidRPr="002C2686" w:rsidRDefault="002C2686" w:rsidP="002C2686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DD4493" w14:textId="77777777" w:rsidR="002C2686" w:rsidRDefault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2F9CA6B3" w14:textId="77777777" w:rsidR="002C2686" w:rsidRDefault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7B3FF10" w14:textId="77777777" w:rsidR="002C2686" w:rsidRDefault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3F4CE114" w14:textId="77777777" w:rsidR="002C2686" w:rsidRDefault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0363950F" w14:textId="77777777" w:rsidR="002C2686" w:rsidRDefault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1E5A1D4B" w14:textId="77777777" w:rsidR="002C2686" w:rsidRDefault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</w:p>
          <w:p w14:paraId="02228C9C" w14:textId="77777777" w:rsidR="002C2686" w:rsidRDefault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5CD1B0F9" w14:textId="60E67947" w:rsidR="002C2686" w:rsidRDefault="002C2686" w:rsidP="002C2686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="Arial" w:hAnsi="Arial" w:cs="Arial"/>
              </w:rPr>
            </w:pPr>
          </w:p>
        </w:tc>
      </w:tr>
    </w:tbl>
    <w:p w14:paraId="6F9C1635" w14:textId="77777777" w:rsidR="002C2686" w:rsidRDefault="002C2686" w:rsidP="002C268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4977C45A" w14:textId="77777777" w:rsidR="002C2686" w:rsidRDefault="002C2686" w:rsidP="002C2686">
      <w:pPr>
        <w:tabs>
          <w:tab w:val="right" w:pos="9072"/>
        </w:tabs>
        <w:spacing w:line="276" w:lineRule="auto"/>
        <w:rPr>
          <w:rFonts w:ascii="Arial" w:hAnsi="Arial" w:cs="Arial"/>
          <w:b/>
        </w:rPr>
      </w:pPr>
    </w:p>
    <w:p w14:paraId="12B47A5A" w14:textId="77777777" w:rsidR="002C2686" w:rsidRDefault="002C2686" w:rsidP="002C2686">
      <w:pPr>
        <w:tabs>
          <w:tab w:val="right" w:pos="9072"/>
        </w:tabs>
        <w:spacing w:line="276" w:lineRule="auto"/>
        <w:rPr>
          <w:rFonts w:ascii="Arial" w:hAnsi="Arial" w:cs="Arial"/>
          <w:b/>
        </w:rPr>
      </w:pPr>
    </w:p>
    <w:p w14:paraId="30C69761" w14:textId="77777777" w:rsidR="002C2686" w:rsidRDefault="002C2686" w:rsidP="002C2686">
      <w:pPr>
        <w:tabs>
          <w:tab w:val="right" w:pos="9072"/>
        </w:tabs>
        <w:spacing w:line="276" w:lineRule="auto"/>
        <w:rPr>
          <w:rFonts w:ascii="Arial" w:hAnsi="Arial" w:cs="Arial"/>
          <w:b/>
        </w:rPr>
      </w:pPr>
    </w:p>
    <w:p w14:paraId="4DAA1F0E" w14:textId="77777777" w:rsidR="002C2686" w:rsidRDefault="002C2686" w:rsidP="002C2686">
      <w:pPr>
        <w:tabs>
          <w:tab w:val="right" w:pos="9072"/>
        </w:tabs>
        <w:spacing w:line="276" w:lineRule="auto"/>
        <w:rPr>
          <w:rFonts w:ascii="Arial" w:hAnsi="Arial" w:cs="Arial"/>
          <w:b/>
        </w:rPr>
      </w:pPr>
    </w:p>
    <w:p w14:paraId="12764C7B" w14:textId="77777777" w:rsidR="002C2686" w:rsidRDefault="002C2686" w:rsidP="002C2686">
      <w:pPr>
        <w:tabs>
          <w:tab w:val="right" w:pos="9072"/>
        </w:tabs>
        <w:spacing w:line="276" w:lineRule="auto"/>
        <w:rPr>
          <w:rFonts w:ascii="Arial" w:hAnsi="Arial" w:cs="Arial"/>
          <w:b/>
        </w:rPr>
      </w:pPr>
    </w:p>
    <w:p w14:paraId="5F60CFD7" w14:textId="77777777" w:rsidR="002C2686" w:rsidRDefault="002C2686" w:rsidP="002C2686">
      <w:pPr>
        <w:tabs>
          <w:tab w:val="right" w:pos="9072"/>
        </w:tabs>
        <w:spacing w:line="276" w:lineRule="auto"/>
        <w:rPr>
          <w:rFonts w:ascii="Arial" w:hAnsi="Arial" w:cs="Arial"/>
          <w:b/>
        </w:rPr>
      </w:pPr>
    </w:p>
    <w:p w14:paraId="20125E0C" w14:textId="77777777" w:rsidR="002C2686" w:rsidRDefault="002C2686" w:rsidP="002C2686">
      <w:pPr>
        <w:tabs>
          <w:tab w:val="right" w:pos="9072"/>
        </w:tabs>
        <w:spacing w:line="276" w:lineRule="auto"/>
        <w:rPr>
          <w:rFonts w:ascii="Arial" w:hAnsi="Arial" w:cs="Arial"/>
          <w:b/>
        </w:rPr>
      </w:pPr>
    </w:p>
    <w:p w14:paraId="7BAEBE42" w14:textId="77777777" w:rsidR="002C2686" w:rsidRDefault="002C2686" w:rsidP="002C2686">
      <w:pPr>
        <w:tabs>
          <w:tab w:val="right" w:pos="9072"/>
        </w:tabs>
        <w:spacing w:line="276" w:lineRule="auto"/>
        <w:rPr>
          <w:rFonts w:ascii="Arial" w:hAnsi="Arial" w:cs="Arial"/>
          <w:b/>
        </w:rPr>
      </w:pPr>
    </w:p>
    <w:p w14:paraId="79C5EA40" w14:textId="77777777" w:rsidR="002C2686" w:rsidRDefault="002C2686" w:rsidP="002C2686">
      <w:pPr>
        <w:tabs>
          <w:tab w:val="right" w:pos="9072"/>
        </w:tabs>
        <w:spacing w:line="276" w:lineRule="auto"/>
        <w:rPr>
          <w:rFonts w:ascii="Arial" w:hAnsi="Arial" w:cs="Arial"/>
          <w:b/>
        </w:rPr>
      </w:pPr>
    </w:p>
    <w:p w14:paraId="38B89841" w14:textId="77777777" w:rsidR="002C2686" w:rsidRDefault="002C2686" w:rsidP="002C2686">
      <w:pPr>
        <w:tabs>
          <w:tab w:val="right" w:pos="9072"/>
        </w:tabs>
        <w:spacing w:line="276" w:lineRule="auto"/>
        <w:rPr>
          <w:rFonts w:ascii="Arial" w:hAnsi="Arial" w:cs="Arial"/>
          <w:b/>
        </w:rPr>
      </w:pPr>
    </w:p>
    <w:p w14:paraId="1CB5CAF6" w14:textId="77777777" w:rsidR="002C2686" w:rsidRDefault="002C2686" w:rsidP="002C2686">
      <w:pPr>
        <w:tabs>
          <w:tab w:val="right" w:pos="9072"/>
        </w:tabs>
        <w:spacing w:line="276" w:lineRule="auto"/>
        <w:rPr>
          <w:rFonts w:ascii="Arial" w:hAnsi="Arial" w:cs="Arial"/>
          <w:b/>
        </w:rPr>
      </w:pPr>
    </w:p>
    <w:p w14:paraId="22ABB1B8" w14:textId="62AF7936" w:rsidR="002C2686" w:rsidRDefault="009A3E3F" w:rsidP="002C2686">
      <w:pPr>
        <w:tabs>
          <w:tab w:val="right" w:pos="9072"/>
        </w:tabs>
        <w:spacing w:line="276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</w:rPr>
        <w:t>Question 3</w:t>
      </w:r>
      <w:r w:rsidR="0089383F">
        <w:rPr>
          <w:rFonts w:ascii="Arial" w:hAnsi="Arial" w:cs="Arial"/>
          <w:b/>
        </w:rPr>
        <w:t xml:space="preserve"> (b)(ii)</w:t>
      </w:r>
      <w:r w:rsidR="0089383F">
        <w:rPr>
          <w:rFonts w:ascii="Arial" w:hAnsi="Arial" w:cs="Arial"/>
          <w:b/>
        </w:rPr>
        <w:tab/>
        <w:t xml:space="preserve"> (4</w:t>
      </w:r>
      <w:r w:rsidR="002C2686">
        <w:rPr>
          <w:rFonts w:ascii="Arial" w:hAnsi="Arial" w:cs="Arial"/>
          <w:b/>
        </w:rPr>
        <w:t xml:space="preserve"> marks)</w:t>
      </w:r>
      <w:r w:rsidR="002C2686">
        <w:rPr>
          <w:rFonts w:ascii="Arial" w:hAnsi="Arial" w:cs="Arial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2C2686" w14:paraId="7D00FDCD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CD9605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2C2686" w14:paraId="73FD2CB9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18B9BC" w14:textId="5A77B53A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</w:p>
          <w:p w14:paraId="4D9A2E9F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rPr>
                <w:rFonts w:ascii="Arial" w:hAnsi="Arial" w:cs="Arial"/>
                <w:color w:val="000000" w:themeColor="text1"/>
                <w:position w:val="-22"/>
              </w:rPr>
              <w:tab/>
            </w:r>
            <w:r w:rsidR="0089383F">
              <w:rPr>
                <w:rFonts w:ascii="Arial" w:hAnsi="Arial" w:cs="Arial"/>
                <w:color w:val="000000" w:themeColor="text1"/>
                <w:position w:val="-132"/>
              </w:rPr>
              <w:object w:dxaOrig="4500" w:dyaOrig="2760" w14:anchorId="1B90E2F7">
                <v:shape id="_x0000_i1064" type="#_x0000_t75" style="width:225pt;height:138pt" o:ole="">
                  <v:imagedata r:id="rId84" o:title=""/>
                </v:shape>
                <o:OLEObject Type="Embed" ProgID="Equation.DSMT4" ShapeID="_x0000_i1064" DrawAspect="Content" ObjectID="_1592992325" r:id="rId85"/>
              </w:object>
            </w:r>
            <w:r>
              <w:rPr>
                <w:rFonts w:ascii="Arial" w:hAnsi="Arial" w:cs="Arial"/>
                <w:color w:val="000000" w:themeColor="text1"/>
                <w:position w:val="-22"/>
              </w:rPr>
              <w:t xml:space="preserve">  </w:t>
            </w:r>
          </w:p>
          <w:p w14:paraId="2EFB74FC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</w:p>
          <w:p w14:paraId="1374696D" w14:textId="3D706469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="Arial" w:hAnsi="Arial" w:cs="Arial"/>
                <w:color w:val="000000" w:themeColor="text1"/>
                <w:position w:val="-22"/>
              </w:rPr>
            </w:pPr>
            <w:r>
              <w:rPr>
                <w:rFonts w:ascii="Arial" w:hAnsi="Arial" w:cs="Arial"/>
                <w:color w:val="000000" w:themeColor="text1"/>
                <w:position w:val="-22"/>
              </w:rPr>
              <w:t xml:space="preserve"> </w:t>
            </w:r>
          </w:p>
        </w:tc>
      </w:tr>
      <w:tr w:rsidR="002C2686" w14:paraId="08695653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A9A2E7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B4EC2" w14:textId="77777777" w:rsidR="002C2686" w:rsidRDefault="002C2686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2C2686" w14:paraId="3A313D61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B5BB65" w14:textId="0EA6044F" w:rsidR="002C2686" w:rsidRDefault="002C2686" w:rsidP="002C2686">
            <w:p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</w:p>
          <w:p w14:paraId="70E2F784" w14:textId="77777777" w:rsidR="002C2686" w:rsidRDefault="002C2686" w:rsidP="002C2686">
            <w:pPr>
              <w:pStyle w:val="ListParagraph"/>
              <w:numPr>
                <w:ilvl w:val="0"/>
                <w:numId w:val="2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eparates the variables</w:t>
            </w:r>
          </w:p>
          <w:p w14:paraId="4E3E7D63" w14:textId="014E9606" w:rsidR="002C2686" w:rsidRDefault="0089383F" w:rsidP="002C2686">
            <w:pPr>
              <w:pStyle w:val="ListParagraph"/>
              <w:numPr>
                <w:ilvl w:val="0"/>
                <w:numId w:val="2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termines the </w:t>
            </w:r>
            <w:r w:rsidR="002C2686">
              <w:rPr>
                <w:rFonts w:ascii="Arial" w:hAnsi="Arial" w:cs="Arial"/>
              </w:rPr>
              <w:t>correct anti</w:t>
            </w:r>
            <w:r>
              <w:rPr>
                <w:rFonts w:ascii="Arial" w:hAnsi="Arial" w:cs="Arial"/>
              </w:rPr>
              <w:t>-</w:t>
            </w:r>
            <w:proofErr w:type="spellStart"/>
            <w:r w:rsidR="002C2686">
              <w:rPr>
                <w:rFonts w:ascii="Arial" w:hAnsi="Arial" w:cs="Arial"/>
              </w:rPr>
              <w:t>derivaties</w:t>
            </w:r>
            <w:proofErr w:type="spellEnd"/>
          </w:p>
          <w:p w14:paraId="4E5D114F" w14:textId="437AC59A" w:rsidR="002C2686" w:rsidRDefault="0089383F" w:rsidP="002C2686">
            <w:pPr>
              <w:pStyle w:val="ListParagraph"/>
              <w:numPr>
                <w:ilvl w:val="0"/>
                <w:numId w:val="2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alculates the </w:t>
            </w:r>
            <w:r w:rsidR="002C2686">
              <w:rPr>
                <w:rFonts w:ascii="Arial" w:hAnsi="Arial" w:cs="Arial"/>
              </w:rPr>
              <w:t>constant</w:t>
            </w:r>
            <w:r>
              <w:rPr>
                <w:rFonts w:ascii="Arial" w:hAnsi="Arial" w:cs="Arial"/>
              </w:rPr>
              <w:t xml:space="preserve"> correctly</w:t>
            </w:r>
          </w:p>
          <w:p w14:paraId="29D51113" w14:textId="05240EA9" w:rsidR="002C2686" w:rsidRPr="002C2686" w:rsidRDefault="002C2686" w:rsidP="002C2686">
            <w:pPr>
              <w:pStyle w:val="ListParagraph"/>
              <w:numPr>
                <w:ilvl w:val="0"/>
                <w:numId w:val="2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tates </w:t>
            </w:r>
            <w:r w:rsidR="0089383F">
              <w:rPr>
                <w:rFonts w:ascii="Arial" w:hAnsi="Arial" w:cs="Arial"/>
              </w:rPr>
              <w:t xml:space="preserve">the required </w:t>
            </w:r>
            <w:r>
              <w:rPr>
                <w:rFonts w:ascii="Arial" w:hAnsi="Arial" w:cs="Arial"/>
              </w:rPr>
              <w:t>particular soluti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034F2A" w14:textId="77777777" w:rsidR="002C2686" w:rsidRDefault="002C2686" w:rsidP="002C2686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="Arial" w:hAnsi="Arial" w:cs="Arial"/>
              </w:rPr>
            </w:pPr>
          </w:p>
          <w:p w14:paraId="0A00DC26" w14:textId="77777777" w:rsidR="002C2686" w:rsidRDefault="002C2686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5E0A41C5" w14:textId="77777777" w:rsidR="002C2686" w:rsidRDefault="002C2686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4A8A0399" w14:textId="77777777" w:rsidR="002C2686" w:rsidRDefault="002C2686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5180184E" w14:textId="0CE9D79A" w:rsidR="002C2686" w:rsidRDefault="002C2686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0E0C924D" w14:textId="77777777" w:rsidR="002C2686" w:rsidRDefault="002C2686" w:rsidP="002C2686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13554235" w14:textId="77777777" w:rsidR="002C2686" w:rsidRDefault="002C2686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4AEF0A3A" w14:textId="77777777" w:rsidR="002C2686" w:rsidRDefault="002C2686" w:rsidP="002C2686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511938D" w14:textId="77777777" w:rsidR="002C2686" w:rsidRDefault="002C2686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0E564598" w14:textId="77777777" w:rsidR="002C2686" w:rsidRDefault="002C2686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1EB882A1" w14:textId="77777777" w:rsidR="002C2686" w:rsidRDefault="002C2686" w:rsidP="00661059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73875A5F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2AA2F6E2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48E6060E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3B832BA4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322E0347" w14:textId="77777777" w:rsidR="00661059" w:rsidRDefault="00661059" w:rsidP="00661059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</w:rPr>
      </w:pPr>
    </w:p>
    <w:p w14:paraId="6350CB5C" w14:textId="77777777" w:rsidR="00A75C8D" w:rsidRDefault="00A75C8D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F1B660C" w14:textId="77777777" w:rsidR="007C3EF7" w:rsidRDefault="007C3EF7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6926C402" w14:textId="77777777" w:rsidR="007C3EF7" w:rsidRDefault="007C3EF7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F3A5EEA" w14:textId="77777777" w:rsidR="007C3EF7" w:rsidRDefault="007C3EF7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D57F6D9" w14:textId="77777777" w:rsidR="007C3EF7" w:rsidRDefault="007C3EF7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2A5B361" w14:textId="77777777" w:rsidR="007C3EF7" w:rsidRDefault="007C3EF7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69DF7431" w14:textId="77777777" w:rsidR="007C3EF7" w:rsidRDefault="007C3EF7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3C79617B" w14:textId="77777777" w:rsidR="007C3EF7" w:rsidRDefault="007C3EF7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179D71D2" w14:textId="77777777" w:rsidR="007C3EF7" w:rsidRDefault="007C3EF7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E24395E" w14:textId="77777777" w:rsidR="007C3EF7" w:rsidRDefault="007C3EF7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1EB987D8" w14:textId="77777777" w:rsidR="007C3EF7" w:rsidRDefault="007C3EF7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D9669D5" w14:textId="77777777" w:rsidR="00A75C8D" w:rsidRDefault="00A75C8D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A408653" w14:textId="77777777" w:rsidR="00661059" w:rsidRDefault="00661059" w:rsidP="00A75C8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0A6DBC4" w14:textId="05926F7E" w:rsidR="009A3E3F" w:rsidRDefault="009A3E3F" w:rsidP="009A3E3F">
      <w:pPr>
        <w:pStyle w:val="BodyText"/>
        <w:tabs>
          <w:tab w:val="right" w:pos="9072"/>
        </w:tabs>
        <w:spacing w:line="276" w:lineRule="auto"/>
        <w:ind w:left="567" w:hanging="567"/>
        <w:rPr>
          <w:rFonts w:cs="Arial"/>
          <w:b/>
          <w:bCs/>
          <w:lang w:val="en-AU"/>
        </w:rPr>
      </w:pPr>
      <w:r>
        <w:rPr>
          <w:rFonts w:cs="Arial"/>
          <w:b/>
          <w:bCs/>
        </w:rPr>
        <w:t>Question 4 (a)</w:t>
      </w:r>
      <w:r>
        <w:rPr>
          <w:rFonts w:cs="Arial"/>
          <w:b/>
          <w:bCs/>
        </w:rPr>
        <w:tab/>
        <w:t>(3 marks)</w:t>
      </w:r>
      <w:r>
        <w:rPr>
          <w:rFonts w:cs="Arial"/>
          <w:b/>
          <w:bCs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A3E3F" w14:paraId="6F791122" w14:textId="77777777" w:rsidTr="009A3E3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499F82" w14:textId="77777777" w:rsidR="009A3E3F" w:rsidRDefault="009A3E3F" w:rsidP="009A3E3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9A3E3F" w14:paraId="066B3620" w14:textId="77777777" w:rsidTr="009A3E3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9331DA" w14:textId="77777777" w:rsidR="009A3E3F" w:rsidRDefault="009A3E3F" w:rsidP="009A3E3F">
            <w:pPr>
              <w:spacing w:line="276" w:lineRule="auto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  <w:position w:val="-16"/>
              </w:rPr>
              <w:object w:dxaOrig="1380" w:dyaOrig="435" w14:anchorId="600DBEB9">
                <v:shape id="_x0000_i1065" type="#_x0000_t75" style="width:69pt;height:21.75pt" o:ole="">
                  <v:imagedata r:id="rId86" o:title=""/>
                </v:shape>
                <o:OLEObject Type="Embed" ProgID="Equation.DSMT4" ShapeID="_x0000_i1065" DrawAspect="Content" ObjectID="_1592992326" r:id="rId87"/>
              </w:object>
            </w:r>
          </w:p>
          <w:p w14:paraId="33EC2C46" w14:textId="77777777" w:rsidR="009A3E3F" w:rsidRDefault="009A3E3F" w:rsidP="009A3E3F">
            <w:pPr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5820" w:dyaOrig="3570" w14:anchorId="0A5AAF9A">
                <v:shape id="_x0000_i1066" type="#_x0000_t75" style="width:291pt;height:178.5pt" o:ole="">
                  <v:imagedata r:id="rId88" o:title=""/>
                </v:shape>
                <o:OLEObject Type="Embed" ProgID="FXGraph.Graph" ShapeID="_x0000_i1066" DrawAspect="Content" ObjectID="_1592992327" r:id="rId89"/>
              </w:object>
            </w:r>
          </w:p>
        </w:tc>
      </w:tr>
      <w:tr w:rsidR="009A3E3F" w14:paraId="2A3CE513" w14:textId="77777777" w:rsidTr="009A3E3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08220B" w14:textId="77777777" w:rsidR="009A3E3F" w:rsidRDefault="009A3E3F" w:rsidP="009A3E3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0EF796" w14:textId="77777777" w:rsidR="009A3E3F" w:rsidRDefault="009A3E3F" w:rsidP="009A3E3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9A3E3F" w14:paraId="1845891F" w14:textId="77777777" w:rsidTr="009A3E3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2CCA7D" w14:textId="77777777" w:rsidR="009A3E3F" w:rsidRDefault="009A3E3F" w:rsidP="009A3E3F">
            <w:pPr>
              <w:pStyle w:val="ListParagraph"/>
              <w:numPr>
                <w:ilvl w:val="0"/>
                <w:numId w:val="21"/>
              </w:numPr>
              <w:tabs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raws both vertical asymptotes</w:t>
            </w:r>
          </w:p>
          <w:p w14:paraId="3A610D47" w14:textId="77777777" w:rsidR="009A3E3F" w:rsidRDefault="009A3E3F" w:rsidP="009A3E3F">
            <w:pPr>
              <w:pStyle w:val="ListParagraph"/>
              <w:numPr>
                <w:ilvl w:val="0"/>
                <w:numId w:val="21"/>
              </w:numPr>
              <w:tabs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raws correct graph for </w:t>
            </w:r>
            <w:r>
              <w:rPr>
                <w:rFonts w:ascii="Arial" w:hAnsi="Arial" w:cs="Arial"/>
                <w:position w:val="-14"/>
              </w:rPr>
              <w:object w:dxaOrig="630" w:dyaOrig="405" w14:anchorId="540F6C1A">
                <v:shape id="_x0000_i1067" type="#_x0000_t75" style="width:31.5pt;height:20.25pt" o:ole="">
                  <v:imagedata r:id="rId90" o:title=""/>
                </v:shape>
                <o:OLEObject Type="Embed" ProgID="Equation.DSMT4" ShapeID="_x0000_i1067" DrawAspect="Content" ObjectID="_1592992328" r:id="rId91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38473DFA" w14:textId="77777777" w:rsidR="009A3E3F" w:rsidRDefault="009A3E3F" w:rsidP="009A3E3F">
            <w:pPr>
              <w:pStyle w:val="ListParagraph"/>
              <w:numPr>
                <w:ilvl w:val="0"/>
                <w:numId w:val="21"/>
              </w:numPr>
              <w:tabs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raws correct graph for </w:t>
            </w:r>
            <w:r>
              <w:rPr>
                <w:rFonts w:ascii="Arial" w:hAnsi="Arial" w:cs="Arial"/>
                <w:position w:val="-6"/>
              </w:rPr>
              <w:object w:dxaOrig="1035" w:dyaOrig="270" w14:anchorId="6EB31462">
                <v:shape id="_x0000_i1068" type="#_x0000_t75" style="width:51.75pt;height:13.5pt" o:ole="">
                  <v:imagedata r:id="rId92" o:title=""/>
                </v:shape>
                <o:OLEObject Type="Embed" ProgID="Equation.DSMT4" ShapeID="_x0000_i1068" DrawAspect="Content" ObjectID="_1592992329" r:id="rId93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2169DA" w14:textId="77777777" w:rsidR="009A3E3F" w:rsidRDefault="009A3E3F" w:rsidP="009A3E3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CE6955B" w14:textId="77777777" w:rsidR="009A3E3F" w:rsidRDefault="009A3E3F" w:rsidP="009A3E3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74FC90A2" w14:textId="77777777" w:rsidR="009A3E3F" w:rsidRDefault="009A3E3F" w:rsidP="009A3E3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3EAA1DE3" w14:textId="77777777" w:rsidR="009A3E3F" w:rsidRDefault="009A3E3F" w:rsidP="009A3E3F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1F496D13" w14:textId="6380DA49" w:rsidR="009A3E3F" w:rsidRDefault="009A3E3F" w:rsidP="009A3E3F">
      <w:pPr>
        <w:pStyle w:val="BodyText"/>
        <w:tabs>
          <w:tab w:val="right" w:pos="9072"/>
        </w:tabs>
        <w:spacing w:line="276" w:lineRule="auto"/>
        <w:ind w:left="567" w:hanging="567"/>
        <w:rPr>
          <w:rFonts w:cs="Arial"/>
          <w:b/>
          <w:bCs/>
        </w:rPr>
      </w:pPr>
      <w:r>
        <w:rPr>
          <w:rFonts w:cs="Arial"/>
          <w:b/>
          <w:bCs/>
        </w:rPr>
        <w:t>Question 4 (b)</w:t>
      </w:r>
      <w:r>
        <w:rPr>
          <w:rFonts w:cs="Arial"/>
          <w:b/>
          <w:bCs/>
        </w:rPr>
        <w:tab/>
        <w:t>(3 marks)</w:t>
      </w:r>
      <w:r>
        <w:rPr>
          <w:rFonts w:cs="Arial"/>
          <w:b/>
          <w:bCs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9A3E3F" w14:paraId="5C1B18B2" w14:textId="77777777" w:rsidTr="009A3E3F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A430C" w14:textId="77777777" w:rsidR="009A3E3F" w:rsidRDefault="009A3E3F" w:rsidP="009A3E3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ution</w:t>
            </w:r>
          </w:p>
        </w:tc>
      </w:tr>
      <w:tr w:rsidR="009A3E3F" w14:paraId="07F40004" w14:textId="77777777" w:rsidTr="009A3E3F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8F4FBD" w14:textId="77777777" w:rsidR="009A3E3F" w:rsidRDefault="009A3E3F" w:rsidP="009A3E3F">
            <w:pPr>
              <w:spacing w:line="276" w:lineRule="auto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  <w:position w:val="-32"/>
              </w:rPr>
              <w:object w:dxaOrig="1320" w:dyaOrig="705" w14:anchorId="6721E5DD">
                <v:shape id="_x0000_i1069" type="#_x0000_t75" style="width:66pt;height:35.25pt" o:ole="">
                  <v:imagedata r:id="rId94" o:title=""/>
                </v:shape>
                <o:OLEObject Type="Embed" ProgID="Equation.DSMT4" ShapeID="_x0000_i1069" DrawAspect="Content" ObjectID="_1592992330" r:id="rId95"/>
              </w:object>
            </w:r>
          </w:p>
          <w:p w14:paraId="12F2CECB" w14:textId="77777777" w:rsidR="009A3E3F" w:rsidRDefault="009A3E3F" w:rsidP="009A3E3F">
            <w:pPr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5820" w:dyaOrig="3555" w14:anchorId="1A7C4FA4">
                <v:shape id="_x0000_i1070" type="#_x0000_t75" style="width:291pt;height:177.75pt" o:ole="">
                  <v:imagedata r:id="rId96" o:title=""/>
                </v:shape>
                <o:OLEObject Type="Embed" ProgID="FXGraph.Graph" ShapeID="_x0000_i1070" DrawAspect="Content" ObjectID="_1592992331" r:id="rId97"/>
              </w:object>
            </w:r>
          </w:p>
        </w:tc>
      </w:tr>
      <w:tr w:rsidR="009A3E3F" w14:paraId="3A6DAAEA" w14:textId="77777777" w:rsidTr="009A3E3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14AC2" w14:textId="77777777" w:rsidR="009A3E3F" w:rsidRDefault="009A3E3F" w:rsidP="009A3E3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8DBBE2" w14:textId="77777777" w:rsidR="009A3E3F" w:rsidRDefault="009A3E3F" w:rsidP="009A3E3F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ks</w:t>
            </w:r>
          </w:p>
        </w:tc>
      </w:tr>
      <w:tr w:rsidR="009A3E3F" w14:paraId="17320B1A" w14:textId="77777777" w:rsidTr="009A3E3F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42965F" w14:textId="77777777" w:rsidR="009A3E3F" w:rsidRDefault="009A3E3F" w:rsidP="009A3E3F">
            <w:pPr>
              <w:pStyle w:val="ListParagraph"/>
              <w:numPr>
                <w:ilvl w:val="0"/>
                <w:numId w:val="22"/>
              </w:numPr>
              <w:tabs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raws vertical asymptotes at </w:t>
            </w:r>
            <w:r>
              <w:rPr>
                <w:position w:val="-6"/>
              </w:rPr>
              <w:object w:dxaOrig="675" w:dyaOrig="270" w14:anchorId="2E07FFD3">
                <v:shape id="_x0000_i1071" type="#_x0000_t75" style="width:33.75pt;height:13.5pt" o:ole="">
                  <v:imagedata r:id="rId98" o:title=""/>
                </v:shape>
                <o:OLEObject Type="Embed" ProgID="Equation.DSMT4" ShapeID="_x0000_i1071" DrawAspect="Content" ObjectID="_1592992332" r:id="rId99"/>
              </w:object>
            </w:r>
            <w:r>
              <w:rPr>
                <w:rFonts w:ascii="Arial" w:hAnsi="Arial" w:cs="Arial"/>
              </w:rPr>
              <w:t xml:space="preserve"> and at </w:t>
            </w:r>
            <w:r>
              <w:rPr>
                <w:position w:val="-6"/>
              </w:rPr>
              <w:object w:dxaOrig="570" w:dyaOrig="270" w14:anchorId="03EE12CE">
                <v:shape id="_x0000_i1072" type="#_x0000_t75" style="width:28.5pt;height:13.5pt" o:ole="">
                  <v:imagedata r:id="rId100" o:title=""/>
                </v:shape>
                <o:OLEObject Type="Embed" ProgID="Equation.DSMT4" ShapeID="_x0000_i1072" DrawAspect="Content" ObjectID="_1592992333" r:id="rId101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14:paraId="418F794D" w14:textId="77777777" w:rsidR="009A3E3F" w:rsidRDefault="009A3E3F" w:rsidP="009A3E3F">
            <w:pPr>
              <w:pStyle w:val="ListParagraph"/>
              <w:numPr>
                <w:ilvl w:val="0"/>
                <w:numId w:val="22"/>
              </w:numPr>
              <w:tabs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raws correct graph for </w:t>
            </w:r>
            <w:r>
              <w:rPr>
                <w:position w:val="-6"/>
              </w:rPr>
              <w:object w:dxaOrig="1035" w:dyaOrig="270" w14:anchorId="5F541172">
                <v:shape id="_x0000_i1073" type="#_x0000_t75" style="width:51.75pt;height:13.5pt" o:ole="">
                  <v:imagedata r:id="rId102" o:title=""/>
                </v:shape>
                <o:OLEObject Type="Embed" ProgID="Equation.DSMT4" ShapeID="_x0000_i1073" DrawAspect="Content" ObjectID="_1592992334" r:id="rId103"/>
              </w:object>
            </w:r>
          </w:p>
          <w:p w14:paraId="382D610E" w14:textId="77777777" w:rsidR="009A3E3F" w:rsidRDefault="009A3E3F" w:rsidP="009A3E3F">
            <w:pPr>
              <w:pStyle w:val="ListParagraph"/>
              <w:numPr>
                <w:ilvl w:val="0"/>
                <w:numId w:val="22"/>
              </w:numPr>
              <w:tabs>
                <w:tab w:val="right" w:pos="7692"/>
              </w:tabs>
              <w:spacing w:line="276" w:lineRule="auto"/>
              <w:ind w:right="-10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raws correct graph for </w:t>
            </w:r>
            <w:r>
              <w:rPr>
                <w:position w:val="-6"/>
              </w:rPr>
              <w:object w:dxaOrig="675" w:dyaOrig="270" w14:anchorId="372E2D7D">
                <v:shape id="_x0000_i1074" type="#_x0000_t75" style="width:33.75pt;height:13.5pt" o:ole="">
                  <v:imagedata r:id="rId104" o:title=""/>
                </v:shape>
                <o:OLEObject Type="Embed" ProgID="Equation.DSMT4" ShapeID="_x0000_i1074" DrawAspect="Content" ObjectID="_1592992335" r:id="rId105"/>
              </w:object>
            </w:r>
            <w:r>
              <w:rPr>
                <w:rFonts w:ascii="Arial" w:hAnsi="Arial" w:cs="Arial"/>
              </w:rPr>
              <w:t xml:space="preserve"> and for </w:t>
            </w:r>
            <w:r>
              <w:rPr>
                <w:position w:val="-6"/>
              </w:rPr>
              <w:object w:dxaOrig="570" w:dyaOrig="270" w14:anchorId="0193DD8B">
                <v:shape id="_x0000_i1075" type="#_x0000_t75" style="width:28.5pt;height:13.5pt" o:ole="">
                  <v:imagedata r:id="rId106" o:title=""/>
                </v:shape>
                <o:OLEObject Type="Embed" ProgID="Equation.DSMT4" ShapeID="_x0000_i1075" DrawAspect="Content" ObjectID="_1592992336" r:id="rId107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F12702" w14:textId="77777777" w:rsidR="009A3E3F" w:rsidRDefault="009A3E3F" w:rsidP="009A3E3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21725829" w14:textId="77777777" w:rsidR="009A3E3F" w:rsidRDefault="009A3E3F" w:rsidP="009A3E3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14:paraId="3AACEDF8" w14:textId="77777777" w:rsidR="009A3E3F" w:rsidRDefault="009A3E3F" w:rsidP="009A3E3F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75E0AD46" w14:textId="77777777" w:rsidR="009A3E3F" w:rsidRDefault="009A3E3F" w:rsidP="009A3E3F">
      <w:pPr>
        <w:widowControl/>
        <w:spacing w:after="160" w:line="276" w:lineRule="auto"/>
        <w:rPr>
          <w:rFonts w:ascii="Arial" w:hAnsi="Arial" w:cs="Arial"/>
        </w:rPr>
      </w:pPr>
    </w:p>
    <w:p w14:paraId="68C06743" w14:textId="2450998D" w:rsidR="00300AAC" w:rsidRDefault="0089383F" w:rsidP="00300AAC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lastRenderedPageBreak/>
        <w:t xml:space="preserve">Question 5 </w:t>
      </w:r>
      <w:r w:rsidR="00300AAC">
        <w:rPr>
          <w:rFonts w:ascii="Arial" w:hAnsi="Arial" w:cs="Arial"/>
          <w:b/>
          <w:lang w:val="en-AU"/>
        </w:rPr>
        <w:t xml:space="preserve">(a)                                                                          </w:t>
      </w:r>
      <w:r>
        <w:rPr>
          <w:rFonts w:ascii="Arial" w:hAnsi="Arial" w:cs="Arial"/>
          <w:b/>
          <w:lang w:val="en-AU"/>
        </w:rPr>
        <w:t xml:space="preserve">                               </w:t>
      </w:r>
      <w:r w:rsidR="00300AAC">
        <w:rPr>
          <w:rFonts w:ascii="Arial" w:hAnsi="Arial" w:cs="Arial"/>
          <w:b/>
          <w:lang w:val="en-AU"/>
        </w:rPr>
        <w:t xml:space="preserve">       (2 marks)</w:t>
      </w:r>
      <w:r w:rsidR="00300AAC" w:rsidRPr="00860236">
        <w:rPr>
          <w:rFonts w:ascii="Arial" w:hAnsi="Arial" w:cs="Arial"/>
          <w:b/>
          <w:lang w:val="en-AU"/>
        </w:rPr>
        <w:tab/>
      </w:r>
    </w:p>
    <w:p w14:paraId="384668F4" w14:textId="77777777" w:rsidR="00300AAC" w:rsidRPr="008434A2" w:rsidRDefault="00300AAC" w:rsidP="00300AAC">
      <w:pPr>
        <w:widowControl/>
        <w:spacing w:after="160" w:line="259" w:lineRule="auto"/>
        <w:rPr>
          <w:rFonts w:ascii="Arial" w:hAnsi="Arial" w:cs="Arial"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300AAC" w14:paraId="156DF862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53CE6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300AAC" w14:paraId="43D68729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0C1050" w14:textId="77777777" w:rsidR="00300AAC" w:rsidRDefault="00300AAC" w:rsidP="00300AAC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49F6B4C5" w14:textId="0DCAD97F" w:rsidR="00300AAC" w:rsidRPr="00300AAC" w:rsidRDefault="00300AAC" w:rsidP="00300AAC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  <w:lang w:val="en-AU"/>
              </w:rPr>
            </w:pPr>
            <w:r w:rsidRPr="00300AAC">
              <w:rPr>
                <w:rFonts w:asciiTheme="minorBidi" w:hAnsiTheme="minorBidi"/>
              </w:rPr>
              <w:t xml:space="preserve">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8x+12y-24z+171=0</m:t>
              </m:r>
            </m:oMath>
            <w:r w:rsidRPr="00300AAC">
              <w:rPr>
                <w:rFonts w:asciiTheme="minorBidi" w:hAnsiTheme="minorBidi"/>
              </w:rPr>
              <w:t xml:space="preserve"> can be rewritten as</w:t>
            </w:r>
          </w:p>
          <w:p w14:paraId="1881C701" w14:textId="77777777" w:rsidR="00300AAC" w:rsidRPr="00300AAC" w:rsidRDefault="00300AAC" w:rsidP="00300AAC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</w:rPr>
            </w:pPr>
          </w:p>
          <w:p w14:paraId="34E878F5" w14:textId="6A2C158B" w:rsidR="00300AAC" w:rsidRPr="00300AAC" w:rsidRDefault="00E65963" w:rsidP="00300AAC">
            <w:pPr>
              <w:tabs>
                <w:tab w:val="left" w:pos="709"/>
                <w:tab w:val="right" w:pos="9333"/>
              </w:tabs>
              <w:jc w:val="center"/>
              <w:rPr>
                <w:rFonts w:asciiTheme="minorBidi" w:hAnsiTheme="minorBidi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x-4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y+6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z-12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2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71=25</m:t>
              </m:r>
            </m:oMath>
            <w:r w:rsidR="00300AAC" w:rsidRPr="00300AAC">
              <w:rPr>
                <w:rFonts w:asciiTheme="minorBidi" w:hAnsiTheme="minorBidi"/>
              </w:rPr>
              <w:t xml:space="preserve">  (*)</w:t>
            </w:r>
          </w:p>
          <w:p w14:paraId="60C69C48" w14:textId="77777777" w:rsidR="00300AAC" w:rsidRPr="00300AAC" w:rsidRDefault="00300AAC" w:rsidP="00300AAC">
            <w:pPr>
              <w:tabs>
                <w:tab w:val="left" w:pos="709"/>
                <w:tab w:val="right" w:pos="9333"/>
              </w:tabs>
              <w:jc w:val="center"/>
              <w:rPr>
                <w:rFonts w:asciiTheme="minorBidi" w:hAnsiTheme="minorBidi"/>
              </w:rPr>
            </w:pPr>
          </w:p>
          <w:p w14:paraId="0B3F518C" w14:textId="2B75D87D" w:rsidR="00300AAC" w:rsidRDefault="00300AAC" w:rsidP="00300AA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eastAsiaTheme="minorEastAsia" w:hAnsiTheme="minorBidi"/>
              </w:rPr>
            </w:pPr>
            <w:r w:rsidRPr="00300AAC">
              <w:rPr>
                <w:rFonts w:asciiTheme="minorBidi" w:hAnsiTheme="minorBidi"/>
                <w:bCs/>
              </w:rPr>
              <w:t xml:space="preserve">So the </w:t>
            </w:r>
            <w:proofErr w:type="spellStart"/>
            <w:r w:rsidRPr="00300AAC">
              <w:rPr>
                <w:rFonts w:asciiTheme="minorBidi" w:hAnsiTheme="minorBidi"/>
                <w:bCs/>
              </w:rPr>
              <w:t>centre</w:t>
            </w:r>
            <w:proofErr w:type="spellEnd"/>
            <w:r w:rsidRPr="00300AAC">
              <w:rPr>
                <w:rFonts w:asciiTheme="minorBidi" w:hAnsiTheme="minorBidi"/>
                <w:bCs/>
              </w:rPr>
              <w:t xml:space="preserve"> C has coordinates </w:t>
            </w:r>
            <m:oMath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,-6,12</m:t>
                  </m:r>
                </m:e>
              </m:d>
            </m:oMath>
            <w:r w:rsidRPr="00300AAC">
              <w:rPr>
                <w:rFonts w:asciiTheme="minorBidi" w:hAnsiTheme="minorBidi"/>
                <w:bCs/>
              </w:rPr>
              <w:t xml:space="preserve"> and the radius is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5</m:t>
                  </m:r>
                </m:e>
              </m:rad>
              <m:r>
                <w:rPr>
                  <w:rFonts w:ascii="Cambria Math" w:hAnsi="Cambria Math"/>
                </w:rPr>
                <m:t>=5</m:t>
              </m:r>
            </m:oMath>
          </w:p>
          <w:p w14:paraId="5A8BE4D4" w14:textId="3E66565D" w:rsidR="00300AAC" w:rsidRPr="00FA151E" w:rsidRDefault="00300AAC" w:rsidP="00300AAC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</w:tc>
      </w:tr>
      <w:tr w:rsidR="00300AAC" w14:paraId="1F6278D4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0C0A30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EF8232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300AAC" w14:paraId="773ED780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57F165" w14:textId="7A1F4B36" w:rsidR="00300AAC" w:rsidRPr="0019573D" w:rsidRDefault="00300AAC" w:rsidP="00300AAC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obtains co-ordinates of C</w:t>
            </w:r>
          </w:p>
          <w:p w14:paraId="0E113C89" w14:textId="6839DA93" w:rsidR="00300AAC" w:rsidRPr="00300AAC" w:rsidRDefault="00300AAC" w:rsidP="00300AAC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calculates radius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4C0B5E" w14:textId="77777777" w:rsidR="00300AAC" w:rsidRDefault="00300AAC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DA4D2FC" w14:textId="5DBBE2DA" w:rsidR="00300AAC" w:rsidRDefault="00300AAC" w:rsidP="00300AAC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535329AF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="Arial" w:hAnsi="Arial" w:cs="Arial"/>
          <w:lang w:val="en-AU"/>
        </w:rPr>
      </w:pPr>
    </w:p>
    <w:p w14:paraId="6E996D49" w14:textId="61430426" w:rsidR="00300AAC" w:rsidRPr="00C12660" w:rsidRDefault="0089383F" w:rsidP="0089383F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  <w:r>
        <w:rPr>
          <w:rFonts w:ascii="Arial" w:hAnsi="Arial" w:cs="Arial"/>
          <w:b/>
          <w:lang w:val="en-AU"/>
        </w:rPr>
        <w:t>Question 5</w:t>
      </w:r>
      <w:r w:rsidR="009A3E3F">
        <w:rPr>
          <w:rFonts w:ascii="Arial" w:hAnsi="Arial" w:cs="Arial"/>
          <w:b/>
          <w:lang w:val="en-AU"/>
        </w:rPr>
        <w:t xml:space="preserve"> </w:t>
      </w:r>
      <w:r w:rsidR="00300AAC">
        <w:rPr>
          <w:rFonts w:ascii="Arial" w:hAnsi="Arial" w:cs="Arial"/>
          <w:b/>
          <w:lang w:val="en-AU"/>
        </w:rPr>
        <w:t>(b)                                                                                                              (3 marks)</w:t>
      </w:r>
    </w:p>
    <w:p w14:paraId="0F028514" w14:textId="77777777" w:rsidR="00300AAC" w:rsidRPr="008434A2" w:rsidRDefault="00300AAC" w:rsidP="00300AAC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300AAC" w14:paraId="277C7EC7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817F8" w14:textId="77777777" w:rsidR="00300AAC" w:rsidRPr="00D23C7E" w:rsidRDefault="00300AAC" w:rsidP="002C2686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72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                                        </w:t>
            </w:r>
            <w:r w:rsidRPr="00D23C7E">
              <w:rPr>
                <w:rFonts w:asciiTheme="minorBidi" w:hAnsiTheme="minorBidi"/>
              </w:rPr>
              <w:t>Solution</w:t>
            </w:r>
          </w:p>
        </w:tc>
      </w:tr>
      <w:tr w:rsidR="00300AAC" w14:paraId="287926A0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B5D14E" w14:textId="2E80DE53" w:rsidR="00300AAC" w:rsidRPr="00300AAC" w:rsidRDefault="00300AAC" w:rsidP="00300AAC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300AAC">
              <w:rPr>
                <w:rFonts w:asciiTheme="minorBidi" w:hAnsiTheme="minorBidi"/>
              </w:rPr>
              <w:t>The point A</w:t>
            </w:r>
            <w:r w:rsidRPr="00300AAC">
              <w:rPr>
                <w:rFonts w:asciiTheme="minorBidi" w:hAnsiTheme="minorBidi"/>
                <w:b/>
              </w:rPr>
              <w:t xml:space="preserve"> </w:t>
            </w:r>
            <w:r w:rsidRPr="00300AAC">
              <w:rPr>
                <w:rFonts w:asciiTheme="minorBidi" w:hAnsiTheme="minorBidi"/>
              </w:rPr>
              <w:t>lies</w:t>
            </w:r>
            <w:r w:rsidRPr="00300AAC">
              <w:rPr>
                <w:rFonts w:asciiTheme="minorBidi" w:hAnsiTheme="minorBidi"/>
                <w:b/>
              </w:rPr>
              <w:t xml:space="preserve"> </w:t>
            </w:r>
            <w:r w:rsidRPr="00300AAC">
              <w:rPr>
                <w:rFonts w:asciiTheme="minorBidi" w:hAnsiTheme="minorBidi"/>
              </w:rPr>
              <w:t xml:space="preserve">on the line segmen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C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 w:rsidRPr="00300AAC">
              <w:rPr>
                <w:rFonts w:asciiTheme="minorBidi" w:hAnsiTheme="minorBidi"/>
              </w:rPr>
              <w:t xml:space="preserve"> and on the sphere S.</w:t>
            </w:r>
          </w:p>
          <w:p w14:paraId="6741E407" w14:textId="77777777" w:rsidR="00300AAC" w:rsidRPr="00300AAC" w:rsidRDefault="00300AAC" w:rsidP="00300AAC">
            <w:pPr>
              <w:tabs>
                <w:tab w:val="left" w:pos="709"/>
                <w:tab w:val="right" w:pos="9333"/>
              </w:tabs>
              <w:ind w:left="709" w:hanging="709"/>
              <w:rPr>
                <w:rFonts w:asciiTheme="minorBidi" w:hAnsiTheme="minorBidi"/>
                <w:lang w:val="en-AU"/>
              </w:rPr>
            </w:pPr>
          </w:p>
          <w:p w14:paraId="5F2B699D" w14:textId="4A3F7396" w:rsidR="00300AAC" w:rsidRDefault="00300AAC" w:rsidP="00300AAC">
            <w:pPr>
              <w:tabs>
                <w:tab w:val="left" w:pos="709"/>
                <w:tab w:val="right" w:pos="9333"/>
              </w:tabs>
              <w:ind w:left="709" w:hanging="709"/>
              <w:rPr>
                <w:rFonts w:asciiTheme="minorBidi" w:eastAsiaTheme="minorEastAsia" w:hAnsiTheme="minorBidi"/>
              </w:rPr>
            </w:pPr>
            <w:r w:rsidRPr="00300AAC">
              <w:rPr>
                <w:rFonts w:asciiTheme="minorBidi" w:hAnsiTheme="minorBidi"/>
              </w:rPr>
              <w:t>So A</w:t>
            </w:r>
            <w:r w:rsidRPr="00300AAC">
              <w:rPr>
                <w:rFonts w:asciiTheme="minorBidi" w:hAnsiTheme="minorBidi"/>
                <w:b/>
              </w:rPr>
              <w:t xml:space="preserve"> </w:t>
            </w:r>
            <w:r w:rsidRPr="00300AAC">
              <w:rPr>
                <w:rFonts w:asciiTheme="minorBidi" w:hAnsiTheme="minorBidi"/>
              </w:rPr>
              <w:t xml:space="preserve">has coordinate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t,-6t,12t</m:t>
                  </m:r>
                </m:e>
              </m:d>
            </m:oMath>
            <w:r w:rsidRPr="00300AAC">
              <w:rPr>
                <w:rFonts w:asciiTheme="minorBidi" w:hAnsiTheme="minorBidi"/>
              </w:rPr>
              <w:t xml:space="preserve"> for some </w:t>
            </w:r>
            <m:oMath>
              <m:r>
                <w:rPr>
                  <w:rFonts w:ascii="Cambria Math" w:hAnsi="Cambria Math"/>
                </w:rPr>
                <m:t>t</m:t>
              </m:r>
            </m:oMath>
          </w:p>
          <w:p w14:paraId="7F42303C" w14:textId="77777777" w:rsidR="00300AAC" w:rsidRPr="00300AAC" w:rsidRDefault="00300AAC" w:rsidP="00300AAC">
            <w:pPr>
              <w:tabs>
                <w:tab w:val="left" w:pos="709"/>
                <w:tab w:val="right" w:pos="9333"/>
              </w:tabs>
              <w:ind w:left="709" w:hanging="709"/>
              <w:rPr>
                <w:rFonts w:asciiTheme="minorBidi" w:hAnsiTheme="minorBidi"/>
              </w:rPr>
            </w:pPr>
          </w:p>
          <w:p w14:paraId="1F7F826E" w14:textId="77777777" w:rsidR="00300AAC" w:rsidRDefault="00300AAC" w:rsidP="00300AAC">
            <w:pPr>
              <w:tabs>
                <w:tab w:val="left" w:pos="709"/>
                <w:tab w:val="right" w:pos="9333"/>
              </w:tabs>
              <w:ind w:left="709" w:hanging="709"/>
              <w:rPr>
                <w:rFonts w:asciiTheme="minorBidi" w:hAnsiTheme="minorBidi"/>
              </w:rPr>
            </w:pPr>
            <w:r w:rsidRPr="00300AAC">
              <w:rPr>
                <w:rFonts w:asciiTheme="minorBidi" w:hAnsiTheme="minorBidi"/>
              </w:rPr>
              <w:t>Substituting into the equation for S gives</w:t>
            </w:r>
          </w:p>
          <w:p w14:paraId="29415978" w14:textId="77777777" w:rsidR="00300AAC" w:rsidRPr="00300AAC" w:rsidRDefault="00300AAC" w:rsidP="00300AAC">
            <w:pPr>
              <w:tabs>
                <w:tab w:val="left" w:pos="709"/>
                <w:tab w:val="right" w:pos="9333"/>
              </w:tabs>
              <w:ind w:left="709" w:hanging="709"/>
              <w:rPr>
                <w:rFonts w:asciiTheme="minorBidi" w:hAnsiTheme="minorBidi"/>
              </w:rPr>
            </w:pPr>
          </w:p>
          <w:p w14:paraId="4B122B2F" w14:textId="76F184FA" w:rsidR="00300AAC" w:rsidRDefault="00E65963" w:rsidP="00300AAC">
            <w:pPr>
              <w:tabs>
                <w:tab w:val="left" w:pos="709"/>
                <w:tab w:val="right" w:pos="9333"/>
              </w:tabs>
              <w:ind w:left="709" w:hanging="709"/>
              <w:rPr>
                <w:rFonts w:asciiTheme="minorBidi" w:hAnsiTheme="minorBidi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4t-4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-6t+6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12t-12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25</m:t>
              </m:r>
            </m:oMath>
            <w:r w:rsidR="00300AAC" w:rsidRPr="00300AAC">
              <w:rPr>
                <w:rFonts w:asciiTheme="minorBidi" w:hAnsiTheme="minorBidi"/>
              </w:rPr>
              <w:t xml:space="preserve"> </w:t>
            </w:r>
          </w:p>
          <w:p w14:paraId="79BB79FE" w14:textId="06CBCC1B" w:rsidR="00300AAC" w:rsidRPr="00300AAC" w:rsidRDefault="00300AAC" w:rsidP="002F57BD">
            <w:pPr>
              <w:tabs>
                <w:tab w:val="left" w:pos="709"/>
                <w:tab w:val="right" w:pos="9333"/>
              </w:tabs>
              <w:ind w:left="709" w:hanging="709"/>
              <w:rPr>
                <w:rFonts w:asciiTheme="minorBidi" w:hAnsiTheme="minorBidi"/>
              </w:rPr>
            </w:pPr>
            <w:r w:rsidRPr="00300AAC">
              <w:rPr>
                <w:rFonts w:asciiTheme="minorBidi" w:hAnsiTheme="minorBidi"/>
              </w:rPr>
              <w:t xml:space="preserve"> </w:t>
            </w:r>
          </w:p>
          <w:p w14:paraId="284402C8" w14:textId="7CB6050B" w:rsidR="00300AAC" w:rsidRDefault="00300AAC" w:rsidP="00300AAC">
            <w:pPr>
              <w:tabs>
                <w:tab w:val="left" w:pos="709"/>
                <w:tab w:val="right" w:pos="9333"/>
              </w:tabs>
              <w:ind w:left="709" w:hanging="709"/>
              <w:rPr>
                <w:rFonts w:asciiTheme="minorBidi" w:eastAsiaTheme="minorEastAsia" w:hAnsiTheme="minorBidi"/>
              </w:rPr>
            </w:pPr>
            <w:r w:rsidRPr="00300AAC">
              <w:rPr>
                <w:rFonts w:asciiTheme="minorBidi" w:hAnsiTheme="minorBidi"/>
              </w:rPr>
              <w:t xml:space="preserve">i.e. </w:t>
            </w:r>
            <m:oMath>
              <m:r>
                <w:rPr>
                  <w:rFonts w:ascii="Cambria Math" w:hAnsi="Cambria Math"/>
                </w:rPr>
                <m:t>19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t-1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25.</m:t>
              </m:r>
            </m:oMath>
            <w:r w:rsidRPr="00300AAC">
              <w:rPr>
                <w:rFonts w:asciiTheme="minorBidi" w:hAnsiTheme="minorBidi"/>
              </w:rPr>
              <w:t xml:space="preserve">  i.e. </w:t>
            </w:r>
            <m:oMath>
              <m:r>
                <w:rPr>
                  <w:rFonts w:ascii="Cambria Math" w:hAnsi="Cambria Math"/>
                </w:rPr>
                <m:t>t-1=±5/14</m:t>
              </m:r>
            </m:oMath>
          </w:p>
          <w:p w14:paraId="52FCF3EF" w14:textId="77777777" w:rsidR="00300AAC" w:rsidRPr="00300AAC" w:rsidRDefault="00300AAC" w:rsidP="00300AAC">
            <w:pPr>
              <w:tabs>
                <w:tab w:val="left" w:pos="709"/>
                <w:tab w:val="right" w:pos="9333"/>
              </w:tabs>
              <w:ind w:left="709" w:hanging="709"/>
              <w:rPr>
                <w:rFonts w:asciiTheme="minorBidi" w:hAnsiTheme="minorBidi"/>
              </w:rPr>
            </w:pPr>
          </w:p>
          <w:p w14:paraId="6ECDAE05" w14:textId="34AB0248" w:rsidR="00300AAC" w:rsidRDefault="00300AAC" w:rsidP="00300AAC">
            <w:pPr>
              <w:tabs>
                <w:tab w:val="left" w:pos="567"/>
                <w:tab w:val="left" w:pos="992"/>
                <w:tab w:val="left" w:pos="1134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m:oMath>
              <m:r>
                <w:rPr>
                  <w:rFonts w:ascii="Cambria Math" w:hAnsi="Cambria Math"/>
                </w:rPr>
                <m:t>t=9/14</m:t>
              </m:r>
            </m:oMath>
            <w:r w:rsidRPr="00300AAC">
              <w:rPr>
                <w:rFonts w:asciiTheme="minorBidi" w:hAnsiTheme="minorBidi"/>
              </w:rPr>
              <w:t xml:space="preserve"> gives the point closest to O</w:t>
            </w:r>
            <w:r w:rsidRPr="00300AAC">
              <w:rPr>
                <w:rFonts w:asciiTheme="minorBidi" w:hAnsiTheme="minorBidi"/>
                <w:b/>
              </w:rPr>
              <w:t xml:space="preserve">, </w:t>
            </w:r>
            <w:r w:rsidRPr="00300AAC">
              <w:rPr>
                <w:rFonts w:asciiTheme="minorBidi" w:hAnsiTheme="minorBidi"/>
              </w:rPr>
              <w:t>so the coordinates of A</w:t>
            </w:r>
            <w:r w:rsidRPr="00300AAC">
              <w:rPr>
                <w:rFonts w:asciiTheme="minorBidi" w:hAnsiTheme="minorBidi"/>
                <w:b/>
              </w:rPr>
              <w:t xml:space="preserve"> </w:t>
            </w:r>
            <w:r w:rsidRPr="00300AAC">
              <w:rPr>
                <w:rFonts w:asciiTheme="minorBidi" w:hAnsiTheme="minorBidi"/>
              </w:rPr>
              <w:t>are</w:t>
            </w:r>
            <w:r w:rsidR="003A15C6">
              <w:rPr>
                <w:rFonts w:asciiTheme="minorBidi" w:hAnsiTheme="minorBidi"/>
              </w:rPr>
              <w:t xml:space="preserve"> </w:t>
            </w:r>
            <w:r w:rsidR="002F57BD" w:rsidRPr="003A15C6">
              <w:rPr>
                <w:rFonts w:asciiTheme="minorBidi" w:hAnsiTheme="minorBidi"/>
                <w:position w:val="-28"/>
              </w:rPr>
              <w:object w:dxaOrig="1500" w:dyaOrig="680" w14:anchorId="260E02EA">
                <v:shape id="_x0000_i1076" type="#_x0000_t75" style="width:75pt;height:33.75pt" o:ole="">
                  <v:imagedata r:id="rId108" o:title=""/>
                </v:shape>
                <o:OLEObject Type="Embed" ProgID="Equation.DSMT4" ShapeID="_x0000_i1076" DrawAspect="Content" ObjectID="_1592992337" r:id="rId109"/>
              </w:object>
            </w:r>
            <w:r w:rsidR="003A15C6">
              <w:rPr>
                <w:rFonts w:asciiTheme="minorBidi" w:hAnsiTheme="minorBidi"/>
              </w:rPr>
              <w:t xml:space="preserve"> .</w:t>
            </w:r>
          </w:p>
          <w:p w14:paraId="6399DA12" w14:textId="77777777" w:rsidR="003A15C6" w:rsidRDefault="003A15C6" w:rsidP="00300AAC">
            <w:pPr>
              <w:tabs>
                <w:tab w:val="left" w:pos="567"/>
                <w:tab w:val="left" w:pos="992"/>
                <w:tab w:val="left" w:pos="1134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</w:p>
          <w:p w14:paraId="204FBFE1" w14:textId="77777777" w:rsidR="003A15C6" w:rsidRDefault="003A15C6" w:rsidP="00300AAC">
            <w:pPr>
              <w:tabs>
                <w:tab w:val="left" w:pos="567"/>
                <w:tab w:val="left" w:pos="992"/>
                <w:tab w:val="left" w:pos="1134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Alternative method:</w:t>
            </w:r>
          </w:p>
          <w:p w14:paraId="213AA6B8" w14:textId="77777777" w:rsidR="003A15C6" w:rsidRDefault="003A15C6" w:rsidP="00300AAC">
            <w:pPr>
              <w:tabs>
                <w:tab w:val="left" w:pos="567"/>
                <w:tab w:val="left" w:pos="992"/>
                <w:tab w:val="left" w:pos="1134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Distance of the </w:t>
            </w:r>
            <w:proofErr w:type="spellStart"/>
            <w:r>
              <w:rPr>
                <w:rFonts w:asciiTheme="minorBidi" w:hAnsiTheme="minorBidi"/>
              </w:rPr>
              <w:t>centre</w:t>
            </w:r>
            <w:proofErr w:type="spellEnd"/>
            <w:r>
              <w:rPr>
                <w:rFonts w:asciiTheme="minorBidi" w:hAnsiTheme="minorBidi"/>
              </w:rPr>
              <w:t xml:space="preserve"> of the sphere from the origin is </w:t>
            </w:r>
            <w:r w:rsidRPr="003A15C6">
              <w:rPr>
                <w:rFonts w:asciiTheme="minorBidi" w:hAnsiTheme="minorBidi"/>
                <w:position w:val="-12"/>
              </w:rPr>
              <w:object w:dxaOrig="2940" w:dyaOrig="440" w14:anchorId="7C60FF8C">
                <v:shape id="_x0000_i1077" type="#_x0000_t75" style="width:147pt;height:21.75pt" o:ole="">
                  <v:imagedata r:id="rId110" o:title=""/>
                </v:shape>
                <o:OLEObject Type="Embed" ProgID="Equation.DSMT4" ShapeID="_x0000_i1077" DrawAspect="Content" ObjectID="_1592992338" r:id="rId111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4C8A1CD3" w14:textId="77777777" w:rsidR="003A15C6" w:rsidRDefault="003A15C6" w:rsidP="003A15C6">
            <w:pPr>
              <w:tabs>
                <w:tab w:val="left" w:pos="567"/>
                <w:tab w:val="left" w:pos="992"/>
                <w:tab w:val="left" w:pos="1134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Radius of sphere is </w:t>
            </w:r>
            <w:r w:rsidRPr="003A15C6">
              <w:rPr>
                <w:rFonts w:asciiTheme="minorBidi" w:hAnsiTheme="minorBidi"/>
                <w:position w:val="-6"/>
              </w:rPr>
              <w:object w:dxaOrig="180" w:dyaOrig="279" w14:anchorId="7090C8D4">
                <v:shape id="_x0000_i1078" type="#_x0000_t75" style="width:9pt;height:14.25pt" o:ole="">
                  <v:imagedata r:id="rId112" o:title=""/>
                </v:shape>
                <o:OLEObject Type="Embed" ProgID="Equation.DSMT4" ShapeID="_x0000_i1078" DrawAspect="Content" ObjectID="_1592992339" r:id="rId113"/>
              </w:object>
            </w:r>
            <w:r>
              <w:rPr>
                <w:rFonts w:asciiTheme="minorBidi" w:hAnsiTheme="minorBidi"/>
              </w:rPr>
              <w:t xml:space="preserve"> so required point is </w:t>
            </w:r>
            <w:r w:rsidRPr="003A15C6">
              <w:rPr>
                <w:rFonts w:asciiTheme="minorBidi" w:hAnsiTheme="minorBidi"/>
                <w:position w:val="-24"/>
              </w:rPr>
              <w:object w:dxaOrig="320" w:dyaOrig="620" w14:anchorId="5B94CE65">
                <v:shape id="_x0000_i1079" type="#_x0000_t75" style="width:15.75pt;height:30.75pt" o:ole="">
                  <v:imagedata r:id="rId114" o:title=""/>
                </v:shape>
                <o:OLEObject Type="Embed" ProgID="Equation.DSMT4" ShapeID="_x0000_i1079" DrawAspect="Content" ObjectID="_1592992340" r:id="rId115"/>
              </w:object>
            </w:r>
            <w:r>
              <w:rPr>
                <w:rFonts w:asciiTheme="minorBidi" w:hAnsiTheme="minorBidi"/>
              </w:rPr>
              <w:t xml:space="preserve"> along the line joining O to </w:t>
            </w:r>
            <w:r w:rsidR="002F57BD" w:rsidRPr="003A15C6">
              <w:rPr>
                <w:rFonts w:asciiTheme="minorBidi" w:hAnsiTheme="minorBidi"/>
                <w:position w:val="-10"/>
              </w:rPr>
              <w:object w:dxaOrig="999" w:dyaOrig="320" w14:anchorId="17BE3109">
                <v:shape id="_x0000_i1080" type="#_x0000_t75" style="width:50.25pt;height:15.75pt" o:ole="">
                  <v:imagedata r:id="rId116" o:title=""/>
                </v:shape>
                <o:OLEObject Type="Embed" ProgID="Equation.DSMT4" ShapeID="_x0000_i1080" DrawAspect="Content" ObjectID="_1592992341" r:id="rId117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61377B11" w14:textId="0D9752DD" w:rsidR="002F57BD" w:rsidRPr="003A15C6" w:rsidRDefault="002F57BD" w:rsidP="003A15C6">
            <w:pPr>
              <w:tabs>
                <w:tab w:val="left" w:pos="567"/>
                <w:tab w:val="left" w:pos="992"/>
                <w:tab w:val="left" w:pos="1134"/>
                <w:tab w:val="right" w:pos="8860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Hence the point A is as before</w:t>
            </w:r>
          </w:p>
        </w:tc>
      </w:tr>
      <w:tr w:rsidR="00300AAC" w14:paraId="424F6454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CB8DBC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093551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300AAC" w14:paraId="058B20F5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C8C6C0" w14:textId="3724BC0A" w:rsidR="00300AAC" w:rsidRPr="00767BFB" w:rsidRDefault="00300AAC" w:rsidP="002C268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37DA499" w14:textId="41E6E7F2" w:rsidR="00300AAC" w:rsidRPr="0019573D" w:rsidRDefault="00300AAC" w:rsidP="00300AAC">
            <w:pPr>
              <w:pStyle w:val="ListParagraph"/>
              <w:numPr>
                <w:ilvl w:val="0"/>
                <w:numId w:val="19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 obtains the correct form of the co-ordinates A in terms of a parameter</w:t>
            </w:r>
          </w:p>
          <w:p w14:paraId="062023FA" w14:textId="3E301DC1" w:rsidR="00300AAC" w:rsidRDefault="00300AAC" w:rsidP="002C2686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solves for the parameter</w:t>
            </w:r>
          </w:p>
          <w:p w14:paraId="0152A668" w14:textId="77777777" w:rsidR="00300AAC" w:rsidRDefault="00300AAC" w:rsidP="00300AAC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derives the appropriate co-ordinates of A</w:t>
            </w:r>
          </w:p>
          <w:p w14:paraId="28D9F6A6" w14:textId="77777777" w:rsidR="002F57BD" w:rsidRDefault="002F57BD" w:rsidP="002F57B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  <w:p w14:paraId="41E64DE7" w14:textId="13B462CF" w:rsidR="002F57BD" w:rsidRPr="002F57BD" w:rsidRDefault="002F57BD" w:rsidP="002F57B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 w:rsidRPr="002F57BD">
              <w:rPr>
                <w:rFonts w:ascii="Arial" w:hAnsi="Arial" w:cs="Arial"/>
                <w:lang w:val="en-AU"/>
              </w:rPr>
              <w:t>ALTERNATIVE</w:t>
            </w:r>
          </w:p>
          <w:p w14:paraId="291AC3F1" w14:textId="644BE525" w:rsidR="002F57BD" w:rsidRDefault="002F57BD" w:rsidP="00300AAC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determines distance of centre from origin</w:t>
            </w:r>
          </w:p>
          <w:p w14:paraId="4EA29C93" w14:textId="77777777" w:rsidR="002F57BD" w:rsidRDefault="002F57BD" w:rsidP="00300AAC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determines required point is 9/14ths along the line OC</w:t>
            </w:r>
          </w:p>
          <w:p w14:paraId="53427238" w14:textId="174EA27A" w:rsidR="002F57BD" w:rsidRDefault="002F57BD" w:rsidP="00300AAC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derives the appropriate co-ordinates of A</w:t>
            </w:r>
          </w:p>
          <w:p w14:paraId="16C4F995" w14:textId="528AF893" w:rsidR="002F57BD" w:rsidRPr="002F57BD" w:rsidRDefault="002F57BD" w:rsidP="002F57B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A78EAA" w14:textId="77777777" w:rsidR="00300AAC" w:rsidRDefault="00300AAC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4018D8D0" w14:textId="77777777" w:rsidR="00300AAC" w:rsidRDefault="00300AAC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1442813A" w14:textId="77777777" w:rsidR="00300AAC" w:rsidRDefault="00300AAC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5664437E" w14:textId="77777777" w:rsidR="00300AAC" w:rsidRDefault="00300AAC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3EBBE9CD" w14:textId="77777777" w:rsidR="00300AAC" w:rsidRDefault="00300AAC" w:rsidP="00300AAC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  <w:p w14:paraId="4A054240" w14:textId="77777777" w:rsidR="002F57BD" w:rsidRDefault="002F57BD" w:rsidP="00300AAC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  <w:p w14:paraId="069B6EBA" w14:textId="77777777" w:rsidR="002F57BD" w:rsidRDefault="002F57BD" w:rsidP="00300AAC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  <w:p w14:paraId="5F7E262B" w14:textId="01927AE3" w:rsidR="002F57BD" w:rsidRDefault="002F57BD" w:rsidP="00300AAC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1</w:t>
            </w:r>
          </w:p>
        </w:tc>
      </w:tr>
    </w:tbl>
    <w:p w14:paraId="11845417" w14:textId="13F38DC5" w:rsidR="00300AAC" w:rsidRDefault="00300AAC" w:rsidP="00300AAC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18772C8F" w14:textId="77777777" w:rsidR="00300AAC" w:rsidRDefault="00300AAC" w:rsidP="00300AA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</w:p>
    <w:p w14:paraId="1C9AA44A" w14:textId="789C75DA" w:rsidR="00300AAC" w:rsidRPr="00D23C7E" w:rsidRDefault="0089383F" w:rsidP="00300AA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lastRenderedPageBreak/>
        <w:t xml:space="preserve">Question 5 </w:t>
      </w:r>
      <w:r w:rsidR="00300AAC">
        <w:rPr>
          <w:rFonts w:ascii="Arial" w:hAnsi="Arial" w:cs="Arial"/>
          <w:b/>
          <w:lang w:val="en-AU"/>
        </w:rPr>
        <w:t>(c)                                                                                                              (3 marks)</w:t>
      </w:r>
    </w:p>
    <w:p w14:paraId="739D6B9E" w14:textId="77777777" w:rsidR="00300AAC" w:rsidRPr="008434A2" w:rsidRDefault="00300AAC" w:rsidP="00300AAC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300AAC" w14:paraId="3C60C5D5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368A33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300AAC" w14:paraId="679BEB52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2473B" w14:textId="77777777" w:rsidR="00300AAC" w:rsidRPr="00300AAC" w:rsidRDefault="00300AAC" w:rsidP="002C2686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300AAC"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56245060" w14:textId="77777777" w:rsidR="00300AAC" w:rsidRPr="00300AAC" w:rsidRDefault="00300AAC" w:rsidP="00300AAC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  <w:lang w:val="en-AU"/>
              </w:rPr>
            </w:pPr>
            <w:r w:rsidRPr="00300AAC">
              <w:rPr>
                <w:rFonts w:asciiTheme="minorBidi" w:hAnsiTheme="minorBidi"/>
              </w:rPr>
              <w:t xml:space="preserve">The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-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+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oMath>
            <w:r w:rsidRPr="00300AAC">
              <w:rPr>
                <w:rFonts w:asciiTheme="minorBidi" w:hAnsiTheme="minorBidi"/>
                <w:b/>
              </w:rPr>
              <w:t xml:space="preserve">  </w:t>
            </w:r>
            <w:r w:rsidRPr="00300AAC">
              <w:rPr>
                <w:rFonts w:asciiTheme="minorBidi" w:hAnsiTheme="minorBidi"/>
              </w:rPr>
              <w:t>is normal to P.</w:t>
            </w:r>
          </w:p>
          <w:p w14:paraId="4A2C5D93" w14:textId="77777777" w:rsidR="00300AAC" w:rsidRPr="00300AAC" w:rsidRDefault="00300AAC" w:rsidP="00300AAC">
            <w:pPr>
              <w:spacing w:after="160" w:line="256" w:lineRule="auto"/>
              <w:rPr>
                <w:rFonts w:asciiTheme="minorBidi" w:hAnsiTheme="minorBidi"/>
              </w:rPr>
            </w:pPr>
            <w:r w:rsidRPr="00300AAC">
              <w:rPr>
                <w:rFonts w:asciiTheme="minorBidi" w:hAnsiTheme="minorBidi"/>
              </w:rPr>
              <w:t xml:space="preserve">So </w:t>
            </w:r>
            <m:oMath>
              <m:r>
                <w:rPr>
                  <w:rFonts w:ascii="Cambria Math" w:hAnsi="Cambria Math"/>
                </w:rPr>
                <m:t>2x-3y+6z=c</m:t>
              </m:r>
            </m:oMath>
            <w:r w:rsidRPr="00300AAC">
              <w:rPr>
                <w:rFonts w:asciiTheme="minorBidi" w:hAnsiTheme="minorBidi"/>
              </w:rPr>
              <w:t xml:space="preserve"> (*) is a Cartesian equation of P. </w:t>
            </w:r>
          </w:p>
          <w:p w14:paraId="230E9D0E" w14:textId="226CC6AE" w:rsidR="00300AAC" w:rsidRPr="00300AAC" w:rsidRDefault="002F57BD" w:rsidP="002F57BD">
            <w:pPr>
              <w:spacing w:after="160" w:line="256" w:lineRule="auto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Since A </w:t>
            </w:r>
            <w:r w:rsidRPr="003A15C6">
              <w:rPr>
                <w:rFonts w:asciiTheme="minorBidi" w:hAnsiTheme="minorBidi"/>
                <w:position w:val="-28"/>
              </w:rPr>
              <w:object w:dxaOrig="1500" w:dyaOrig="680" w14:anchorId="4FEE9133">
                <v:shape id="_x0000_i1081" type="#_x0000_t75" style="width:75pt;height:33.75pt" o:ole="">
                  <v:imagedata r:id="rId108" o:title=""/>
                </v:shape>
                <o:OLEObject Type="Embed" ProgID="Equation.DSMT4" ShapeID="_x0000_i1081" DrawAspect="Content" ObjectID="_1592992342" r:id="rId118"/>
              </w:object>
            </w:r>
            <w:r>
              <w:rPr>
                <w:rFonts w:asciiTheme="minorBidi" w:hAnsiTheme="minorBidi"/>
              </w:rPr>
              <w:t xml:space="preserve"> </w:t>
            </w:r>
            <w:r w:rsidR="00300AAC">
              <w:rPr>
                <w:rFonts w:asciiTheme="minorBidi" w:hAnsiTheme="minorBidi"/>
              </w:rPr>
              <w:t>lies o</w:t>
            </w:r>
            <w:r>
              <w:rPr>
                <w:rFonts w:asciiTheme="minorBidi" w:hAnsiTheme="minorBidi"/>
              </w:rPr>
              <w:t xml:space="preserve">n P,  </w:t>
            </w:r>
            <w:r w:rsidRPr="002F57BD">
              <w:rPr>
                <w:rFonts w:asciiTheme="minorBidi" w:hAnsiTheme="minorBidi"/>
                <w:position w:val="-24"/>
              </w:rPr>
              <w:object w:dxaOrig="2840" w:dyaOrig="620" w14:anchorId="7CB7EB64">
                <v:shape id="_x0000_i1082" type="#_x0000_t75" style="width:141.75pt;height:30.75pt" o:ole="">
                  <v:imagedata r:id="rId119" o:title=""/>
                </v:shape>
                <o:OLEObject Type="Embed" ProgID="Equation.DSMT4" ShapeID="_x0000_i1082" DrawAspect="Content" ObjectID="_1592992343" r:id="rId120"/>
              </w:object>
            </w:r>
            <w:r>
              <w:rPr>
                <w:rFonts w:asciiTheme="minorBidi" w:hAnsiTheme="minorBidi"/>
              </w:rPr>
              <w:t xml:space="preserve"> </w:t>
            </w:r>
          </w:p>
          <w:p w14:paraId="74A27060" w14:textId="5B029B63" w:rsidR="00300AAC" w:rsidRDefault="00300AAC" w:rsidP="002F57BD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300AAC">
              <w:rPr>
                <w:rFonts w:asciiTheme="minorBidi" w:hAnsiTheme="minorBidi"/>
              </w:rPr>
              <w:t xml:space="preserve">So </w:t>
            </w:r>
            <m:oMath>
              <m:r>
                <w:rPr>
                  <w:rFonts w:ascii="Cambria Math" w:hAnsi="Cambria Math"/>
                </w:rPr>
                <m:t xml:space="preserve">2x-3y+6z=63 </m:t>
              </m:r>
            </m:oMath>
            <w:r w:rsidRPr="00300AAC">
              <w:rPr>
                <w:rFonts w:asciiTheme="minorBidi" w:hAnsiTheme="minorBidi"/>
              </w:rPr>
              <w:t>is a Cartesian equation of P.</w:t>
            </w:r>
          </w:p>
          <w:p w14:paraId="04D7D891" w14:textId="16BDFE40" w:rsidR="00300AAC" w:rsidRPr="00300AAC" w:rsidRDefault="00300AAC" w:rsidP="00300AAC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300AAC">
              <w:rPr>
                <w:rFonts w:asciiTheme="minorBidi" w:hAnsiTheme="minorBidi"/>
                <w:lang w:val="en-AU"/>
              </w:rPr>
              <w:t xml:space="preserve">                   </w:t>
            </w:r>
          </w:p>
        </w:tc>
      </w:tr>
      <w:tr w:rsidR="00300AAC" w14:paraId="11BDD05B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9F8EEA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A96F3" w14:textId="77777777" w:rsidR="00300AAC" w:rsidRDefault="00300AAC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300AAC" w14:paraId="6B1F7369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EEF213" w14:textId="7040ABA8" w:rsidR="00300AAC" w:rsidRPr="0019573D" w:rsidRDefault="00300AAC" w:rsidP="002C2686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recognises the normal to the plane</w:t>
            </w:r>
          </w:p>
          <w:p w14:paraId="1EC99387" w14:textId="2BE01682" w:rsidR="00300AAC" w:rsidRPr="00D566A6" w:rsidRDefault="00300AAC" w:rsidP="002C2686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writes down the correct form of the equation of the plane</w:t>
            </w:r>
            <w:r w:rsidR="002F57BD">
              <w:rPr>
                <w:rFonts w:asciiTheme="minorBidi" w:hAnsiTheme="minorBidi"/>
                <w:lang w:val="en-AU"/>
              </w:rPr>
              <w:t xml:space="preserve"> (*)</w:t>
            </w:r>
          </w:p>
          <w:p w14:paraId="362D669A" w14:textId="0C4C949B" w:rsidR="00300AAC" w:rsidRPr="00D566A6" w:rsidRDefault="00300AAC" w:rsidP="00300AAC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evaluates the constant correctly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C60381" w14:textId="77777777" w:rsidR="00300AAC" w:rsidRDefault="00300AAC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581325E" w14:textId="77777777" w:rsidR="00300AAC" w:rsidRDefault="00300AAC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78763D6D" w14:textId="77777777" w:rsidR="00300AAC" w:rsidRDefault="00300AAC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309B63E1" w14:textId="77777777" w:rsidR="00300AAC" w:rsidRDefault="00300AAC" w:rsidP="00300AAC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4537565" w14:textId="77777777" w:rsidR="00300AAC" w:rsidRDefault="00300AAC" w:rsidP="00300AAC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17CA4B69" w14:textId="77777777" w:rsidR="007611ED" w:rsidRDefault="007611ED" w:rsidP="007611ED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</w:p>
    <w:p w14:paraId="651C3DF4" w14:textId="31771AB9" w:rsidR="007611ED" w:rsidRDefault="0089383F" w:rsidP="007611ED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 xml:space="preserve">Question 6 </w:t>
      </w:r>
      <w:r w:rsidR="007611ED">
        <w:rPr>
          <w:rFonts w:ascii="Arial" w:hAnsi="Arial" w:cs="Arial"/>
          <w:b/>
          <w:lang w:val="en-AU"/>
        </w:rPr>
        <w:t xml:space="preserve">(a)                                                                               </w:t>
      </w:r>
      <w:r>
        <w:rPr>
          <w:rFonts w:ascii="Arial" w:hAnsi="Arial" w:cs="Arial"/>
          <w:b/>
          <w:lang w:val="en-AU"/>
        </w:rPr>
        <w:t xml:space="preserve">                               </w:t>
      </w:r>
      <w:r w:rsidR="007611ED">
        <w:rPr>
          <w:rFonts w:ascii="Arial" w:hAnsi="Arial" w:cs="Arial"/>
          <w:b/>
          <w:lang w:val="en-AU"/>
        </w:rPr>
        <w:t xml:space="preserve">  (2 marks)</w:t>
      </w:r>
      <w:r w:rsidR="007611ED" w:rsidRPr="00860236">
        <w:rPr>
          <w:rFonts w:ascii="Arial" w:hAnsi="Arial" w:cs="Arial"/>
          <w:b/>
          <w:lang w:val="en-AU"/>
        </w:rPr>
        <w:tab/>
      </w:r>
    </w:p>
    <w:p w14:paraId="07819A3A" w14:textId="77777777" w:rsidR="007611ED" w:rsidRPr="008434A2" w:rsidRDefault="007611ED" w:rsidP="007611ED">
      <w:pPr>
        <w:widowControl/>
        <w:spacing w:after="160" w:line="259" w:lineRule="auto"/>
        <w:rPr>
          <w:rFonts w:ascii="Arial" w:hAnsi="Arial" w:cs="Arial"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611ED" w14:paraId="18F9619C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065BB8" w14:textId="77777777" w:rsidR="007611ED" w:rsidRDefault="007611ED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7611ED" w14:paraId="35DBD3D7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8EF88" w14:textId="77777777" w:rsidR="007611ED" w:rsidRDefault="007611ED" w:rsidP="007611ED">
            <w:pPr>
              <w:rPr>
                <w:rFonts w:asciiTheme="minorBidi" w:hAnsiTheme="minorBidi"/>
                <w:color w:val="000000" w:themeColor="text1"/>
                <w:position w:val="-22"/>
              </w:rPr>
            </w:pPr>
            <w:r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134BD5A0" w14:textId="01AA1358" w:rsidR="007611ED" w:rsidRDefault="007611ED" w:rsidP="007611ED">
            <w:pPr>
              <w:rPr>
                <w:rFonts w:asciiTheme="minorBidi" w:hAnsiTheme="minorBidi"/>
                <w:bCs/>
              </w:rPr>
            </w:pPr>
            <w:r>
              <w:rPr>
                <w:rFonts w:asciiTheme="minorBidi" w:hAnsiTheme="minorBidi"/>
                <w:bCs/>
              </w:rPr>
              <w:t>False</w:t>
            </w:r>
          </w:p>
          <w:p w14:paraId="1D9D701E" w14:textId="77777777" w:rsidR="007611ED" w:rsidRPr="007611ED" w:rsidRDefault="007611ED" w:rsidP="007611ED">
            <w:pPr>
              <w:rPr>
                <w:rFonts w:asciiTheme="minorBidi" w:hAnsiTheme="minorBidi"/>
                <w:bCs/>
                <w:lang w:val="en-AU"/>
              </w:rPr>
            </w:pPr>
          </w:p>
          <w:p w14:paraId="3BE2FC73" w14:textId="32D1D9D6" w:rsidR="007611ED" w:rsidRDefault="007611ED" w:rsidP="007611ED">
            <w:pPr>
              <w:rPr>
                <w:rFonts w:asciiTheme="minorBidi" w:hAnsiTheme="minorBidi"/>
                <w:bCs/>
              </w:rPr>
            </w:pPr>
            <w:r w:rsidRPr="007611ED">
              <w:rPr>
                <w:rFonts w:asciiTheme="minorBidi" w:hAnsiTheme="minorBidi"/>
                <w:bCs/>
              </w:rPr>
              <w:t xml:space="preserve">The confidence interval may contain NONE of the original population. </w:t>
            </w:r>
          </w:p>
          <w:p w14:paraId="5F4F05AF" w14:textId="0DFBA18B" w:rsidR="007611ED" w:rsidRPr="007611ED" w:rsidRDefault="007611ED" w:rsidP="007611ED">
            <w:pPr>
              <w:rPr>
                <w:rFonts w:asciiTheme="minorBidi" w:hAnsiTheme="minorBidi"/>
                <w:bCs/>
              </w:rPr>
            </w:pPr>
            <w:r w:rsidRPr="007611ED">
              <w:rPr>
                <w:rFonts w:asciiTheme="minorBidi" w:hAnsiTheme="minorBidi"/>
                <w:bCs/>
              </w:rPr>
              <w:t xml:space="preserve">For example, if the population consists just of 0’s and 1’s, and the sample size is large enough, then </w:t>
            </w:r>
          </w:p>
          <w:p w14:paraId="32226741" w14:textId="7599EB01" w:rsidR="007611ED" w:rsidRPr="007611ED" w:rsidRDefault="007611ED" w:rsidP="007611ED">
            <w:pPr>
              <w:tabs>
                <w:tab w:val="left" w:pos="709"/>
                <w:tab w:val="right" w:pos="9333"/>
              </w:tabs>
              <w:rPr>
                <w:rFonts w:asciiTheme="minorBidi" w:hAnsiTheme="minorBidi"/>
                <w:color w:val="000000" w:themeColor="text1"/>
                <w:position w:val="-22"/>
              </w:rPr>
            </w:pPr>
            <m:oMathPara>
              <m:oMath>
                <m:r>
                  <w:rPr>
                    <w:rFonts w:ascii="Cambria Math" w:hAnsi="Cambria Math"/>
                  </w:rPr>
                  <m:t>0&lt;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-E&lt;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</w:rPr>
                  <m:t>+E&lt;1.</m:t>
                </m:r>
              </m:oMath>
            </m:oMathPara>
          </w:p>
          <w:p w14:paraId="38C34286" w14:textId="77777777" w:rsidR="007611ED" w:rsidRPr="00FA151E" w:rsidRDefault="007611ED" w:rsidP="007611ED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</w:tc>
      </w:tr>
      <w:tr w:rsidR="007611ED" w14:paraId="0479363D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5AABAF" w14:textId="77777777" w:rsidR="007611ED" w:rsidRDefault="007611ED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79247A" w14:textId="77777777" w:rsidR="007611ED" w:rsidRDefault="007611ED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7611ED" w14:paraId="06A057BE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227470" w14:textId="7D7E99B9" w:rsidR="007611ED" w:rsidRPr="0019573D" w:rsidRDefault="007611ED" w:rsidP="002C2686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states correct answer</w:t>
            </w:r>
          </w:p>
          <w:p w14:paraId="79D9C1F4" w14:textId="1313C173" w:rsidR="007611ED" w:rsidRPr="00300AAC" w:rsidRDefault="007611ED" w:rsidP="002C2686">
            <w:pPr>
              <w:pStyle w:val="ListParagraph"/>
              <w:numPr>
                <w:ilvl w:val="0"/>
                <w:numId w:val="3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gives a valid reas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F2A29B" w14:textId="77777777" w:rsidR="007611ED" w:rsidRDefault="007611ED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4454DC9D" w14:textId="77777777" w:rsidR="007611ED" w:rsidRDefault="007611ED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5052CC4B" w14:textId="77777777" w:rsidR="007611ED" w:rsidRPr="00475365" w:rsidRDefault="007611ED" w:rsidP="007611E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137442E6" w14:textId="444D46ED" w:rsidR="007611ED" w:rsidRPr="00C12660" w:rsidRDefault="0089383F" w:rsidP="007611E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  <w:r>
        <w:rPr>
          <w:rFonts w:ascii="Arial" w:hAnsi="Arial" w:cs="Arial"/>
          <w:b/>
          <w:lang w:val="en-AU"/>
        </w:rPr>
        <w:t xml:space="preserve">Question 6 </w:t>
      </w:r>
      <w:r w:rsidR="007611ED">
        <w:rPr>
          <w:rFonts w:ascii="Arial" w:hAnsi="Arial" w:cs="Arial"/>
          <w:b/>
          <w:lang w:val="en-AU"/>
        </w:rPr>
        <w:t>(b)                                                                                                              (2 marks)</w:t>
      </w:r>
    </w:p>
    <w:p w14:paraId="6E372960" w14:textId="77777777" w:rsidR="007611ED" w:rsidRPr="008434A2" w:rsidRDefault="007611ED" w:rsidP="007611ED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Theme="minorBidi" w:hAnsiTheme="minorBidi"/>
          <w:b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611ED" w14:paraId="5A6385D0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3B2E14" w14:textId="77777777" w:rsidR="007611ED" w:rsidRPr="00D23C7E" w:rsidRDefault="007611ED" w:rsidP="002C2686">
            <w:pPr>
              <w:pStyle w:val="ListParagraph"/>
              <w:tabs>
                <w:tab w:val="left" w:pos="567"/>
                <w:tab w:val="left" w:pos="992"/>
                <w:tab w:val="left" w:pos="1134"/>
                <w:tab w:val="right" w:pos="8505"/>
              </w:tabs>
              <w:ind w:left="720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                                             </w:t>
            </w:r>
            <w:r w:rsidRPr="00D23C7E">
              <w:rPr>
                <w:rFonts w:asciiTheme="minorBidi" w:hAnsiTheme="minorBidi"/>
              </w:rPr>
              <w:t>Solution</w:t>
            </w:r>
          </w:p>
        </w:tc>
      </w:tr>
      <w:tr w:rsidR="007611ED" w14:paraId="0F0544BA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742C1" w14:textId="77777777" w:rsidR="007611ED" w:rsidRDefault="007611ED" w:rsidP="007611ED">
            <w:pPr>
              <w:rPr>
                <w:rFonts w:asciiTheme="minorBidi" w:hAnsiTheme="minorBidi"/>
                <w:bCs/>
              </w:rPr>
            </w:pPr>
          </w:p>
          <w:p w14:paraId="73AC44CC" w14:textId="125299EB" w:rsidR="007611ED" w:rsidRDefault="007611ED" w:rsidP="007611ED">
            <w:pPr>
              <w:rPr>
                <w:rFonts w:asciiTheme="minorBidi" w:hAnsiTheme="minorBidi"/>
                <w:bCs/>
              </w:rPr>
            </w:pPr>
            <w:r>
              <w:rPr>
                <w:rFonts w:asciiTheme="minorBidi" w:hAnsiTheme="minorBidi"/>
                <w:bCs/>
              </w:rPr>
              <w:t>True</w:t>
            </w:r>
          </w:p>
          <w:p w14:paraId="67F7ED0C" w14:textId="77777777" w:rsidR="007611ED" w:rsidRDefault="007611ED" w:rsidP="007611ED">
            <w:pPr>
              <w:rPr>
                <w:rFonts w:asciiTheme="minorBidi" w:hAnsiTheme="minorBidi"/>
                <w:bCs/>
              </w:rPr>
            </w:pPr>
          </w:p>
          <w:p w14:paraId="4EB19DF3" w14:textId="3E7D4CCB" w:rsidR="007611ED" w:rsidRPr="00300AAC" w:rsidRDefault="007611ED" w:rsidP="007611ED">
            <w:pPr>
              <w:tabs>
                <w:tab w:val="left" w:pos="567"/>
                <w:tab w:val="left" w:pos="992"/>
                <w:tab w:val="left" w:pos="1134"/>
                <w:tab w:val="right" w:pos="8860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  <w:r w:rsidRPr="007611ED">
              <w:rPr>
                <w:rFonts w:asciiTheme="minorBidi" w:hAnsiTheme="minorBidi"/>
                <w:bCs/>
              </w:rPr>
              <w:t>The probability that any one confidence interval will contain the mean is equal to the confidence level, i.e. 90% or 0.9</w:t>
            </w:r>
          </w:p>
        </w:tc>
      </w:tr>
      <w:tr w:rsidR="007611ED" w14:paraId="4BDE167A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2A580E" w14:textId="77777777" w:rsidR="007611ED" w:rsidRDefault="007611ED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80EBAC" w14:textId="77777777" w:rsidR="007611ED" w:rsidRDefault="007611ED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7611ED" w14:paraId="734F3BC6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111CDD" w14:textId="77777777" w:rsidR="007611ED" w:rsidRPr="00767BFB" w:rsidRDefault="007611ED" w:rsidP="002C268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058D1C43" w14:textId="41578B9E" w:rsidR="007611ED" w:rsidRPr="00300AAC" w:rsidRDefault="007611ED" w:rsidP="007611ED">
            <w:pPr>
              <w:pStyle w:val="ListParagraph"/>
              <w:numPr>
                <w:ilvl w:val="0"/>
                <w:numId w:val="19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 xml:space="preserve"> states correct answer</w:t>
            </w:r>
          </w:p>
          <w:p w14:paraId="3E501B7B" w14:textId="6530654C" w:rsidR="007611ED" w:rsidRPr="00300AAC" w:rsidRDefault="007611ED" w:rsidP="002C2686">
            <w:pPr>
              <w:pStyle w:val="ListParagraph"/>
              <w:numPr>
                <w:ilvl w:val="0"/>
                <w:numId w:val="4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="Arial" w:hAnsi="Arial" w:cs="Arial"/>
                <w:lang w:val="en-AU"/>
              </w:rPr>
              <w:t>gives a valid reas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3B0AF0" w14:textId="77777777" w:rsidR="007611ED" w:rsidRDefault="007611ED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</w:p>
          <w:p w14:paraId="4E1F5714" w14:textId="77777777" w:rsidR="007611ED" w:rsidRDefault="007611ED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433C171B" w14:textId="189B14A3" w:rsidR="007611ED" w:rsidRDefault="007611ED" w:rsidP="007611ED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41B51A62" w14:textId="77777777" w:rsidR="007611ED" w:rsidRDefault="007611ED" w:rsidP="007611ED">
      <w:pPr>
        <w:widowControl/>
        <w:spacing w:after="160" w:line="259" w:lineRule="auto"/>
        <w:rPr>
          <w:rFonts w:ascii="Arial" w:hAnsi="Arial" w:cs="Arial"/>
          <w:lang w:val="en-AU"/>
        </w:rPr>
      </w:pPr>
    </w:p>
    <w:p w14:paraId="5BC1FA64" w14:textId="77777777" w:rsidR="007611ED" w:rsidRDefault="007611ED" w:rsidP="007611E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</w:p>
    <w:p w14:paraId="3BAFB189" w14:textId="77777777" w:rsidR="007611ED" w:rsidRDefault="007611ED" w:rsidP="007611E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</w:p>
    <w:p w14:paraId="5E3A9B20" w14:textId="77777777" w:rsidR="007611ED" w:rsidRDefault="007611ED" w:rsidP="007611E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</w:p>
    <w:p w14:paraId="3EB70445" w14:textId="43919D78" w:rsidR="007611ED" w:rsidRPr="00D23C7E" w:rsidRDefault="007611ED" w:rsidP="007611E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>Ques</w:t>
      </w:r>
      <w:r w:rsidR="0089383F">
        <w:rPr>
          <w:rFonts w:ascii="Arial" w:hAnsi="Arial" w:cs="Arial"/>
          <w:b/>
          <w:lang w:val="en-AU"/>
        </w:rPr>
        <w:t xml:space="preserve">tion 6 </w:t>
      </w:r>
      <w:r>
        <w:rPr>
          <w:rFonts w:ascii="Arial" w:hAnsi="Arial" w:cs="Arial"/>
          <w:b/>
          <w:lang w:val="en-AU"/>
        </w:rPr>
        <w:t>(c)                                                                                                              (2 marks)</w:t>
      </w:r>
    </w:p>
    <w:p w14:paraId="0E2BB0F9" w14:textId="77777777" w:rsidR="007611ED" w:rsidRPr="008434A2" w:rsidRDefault="007611ED" w:rsidP="007611ED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611ED" w14:paraId="1A38E76E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30F522" w14:textId="77777777" w:rsidR="007611ED" w:rsidRDefault="007611ED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7611ED" w14:paraId="7C8E125E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46A07A" w14:textId="77777777" w:rsidR="007611ED" w:rsidRDefault="007611ED" w:rsidP="007611ED">
            <w:pPr>
              <w:rPr>
                <w:rFonts w:asciiTheme="minorBidi" w:hAnsiTheme="minorBidi"/>
                <w:bCs/>
              </w:rPr>
            </w:pPr>
          </w:p>
          <w:p w14:paraId="480FD837" w14:textId="2DE63080" w:rsidR="007611ED" w:rsidRPr="007611ED" w:rsidRDefault="007611ED" w:rsidP="007611ED">
            <w:pPr>
              <w:rPr>
                <w:rFonts w:asciiTheme="minorBidi" w:hAnsiTheme="minorBidi"/>
                <w:bCs/>
                <w:lang w:val="en-AU"/>
              </w:rPr>
            </w:pPr>
            <w:r w:rsidRPr="007611ED">
              <w:rPr>
                <w:rFonts w:asciiTheme="minorBidi" w:hAnsiTheme="minorBidi"/>
                <w:bCs/>
              </w:rPr>
              <w:t xml:space="preserve">False </w:t>
            </w:r>
          </w:p>
          <w:p w14:paraId="30E933CC" w14:textId="77777777" w:rsidR="007611ED" w:rsidRPr="007611ED" w:rsidRDefault="007611ED" w:rsidP="007611ED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bCs/>
              </w:rPr>
            </w:pPr>
          </w:p>
          <w:p w14:paraId="141324C8" w14:textId="35F5C73D" w:rsidR="007611ED" w:rsidRPr="007611ED" w:rsidRDefault="007611ED" w:rsidP="007611ED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7611ED">
              <w:rPr>
                <w:rFonts w:asciiTheme="minorBidi" w:hAnsiTheme="minorBidi"/>
                <w:bCs/>
              </w:rPr>
              <w:t xml:space="preserve">Because the samples are independent and random it is possible that NONE of the confidence intervals will contain </w:t>
            </w:r>
            <m:oMath>
              <m:r>
                <w:rPr>
                  <w:rFonts w:ascii="Cambria Math" w:hAnsi="Cambria Math"/>
                </w:rPr>
                <m:t>μ</m:t>
              </m:r>
            </m:oMath>
          </w:p>
          <w:p w14:paraId="69B5BFDB" w14:textId="77777777" w:rsidR="007611ED" w:rsidRPr="00300AAC" w:rsidRDefault="007611ED" w:rsidP="002C2686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300AAC">
              <w:rPr>
                <w:rFonts w:asciiTheme="minorBidi" w:hAnsiTheme="minorBidi"/>
                <w:lang w:val="en-AU"/>
              </w:rPr>
              <w:t xml:space="preserve">                   </w:t>
            </w:r>
          </w:p>
        </w:tc>
      </w:tr>
      <w:tr w:rsidR="007611ED" w14:paraId="1514AE4A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6389DF" w14:textId="77777777" w:rsidR="007611ED" w:rsidRDefault="007611ED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AD153E" w14:textId="77777777" w:rsidR="007611ED" w:rsidRDefault="007611ED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7611ED" w14:paraId="423004B8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6EFA4A" w14:textId="2487DC6D" w:rsidR="007611ED" w:rsidRPr="007611ED" w:rsidRDefault="007611ED" w:rsidP="007611ED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1D84C592" w14:textId="2012F916" w:rsidR="007611ED" w:rsidRPr="007611ED" w:rsidRDefault="007611ED" w:rsidP="002C2686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tates correct answer</w:t>
            </w:r>
          </w:p>
          <w:p w14:paraId="099C3FF8" w14:textId="3B33EE38" w:rsidR="007611ED" w:rsidRPr="007611ED" w:rsidRDefault="007611ED" w:rsidP="007611ED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gives a valid reaso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4EBCF9" w14:textId="6C00706B" w:rsidR="007611ED" w:rsidRDefault="007611ED" w:rsidP="007611ED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  <w:p w14:paraId="49B478EB" w14:textId="77777777" w:rsidR="007611ED" w:rsidRDefault="007611ED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2B8FAEC2" w14:textId="77777777" w:rsidR="007611ED" w:rsidRDefault="007611ED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</w:tc>
      </w:tr>
    </w:tbl>
    <w:p w14:paraId="4731E22E" w14:textId="77777777" w:rsidR="007611ED" w:rsidRDefault="007611ED" w:rsidP="007611E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5FBEE8A8" w14:textId="77777777" w:rsidR="007611ED" w:rsidRDefault="007611ED" w:rsidP="007611ED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4BCEB086" w14:textId="040DCDC3" w:rsidR="007611ED" w:rsidRPr="00D23C7E" w:rsidRDefault="0089383F" w:rsidP="007611ED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 xml:space="preserve">Question 6 </w:t>
      </w:r>
      <w:r w:rsidR="007611ED">
        <w:rPr>
          <w:rFonts w:ascii="Arial" w:hAnsi="Arial" w:cs="Arial"/>
          <w:b/>
          <w:lang w:val="en-AU"/>
        </w:rPr>
        <w:t>(d)                                                                                                              (3 marks)</w:t>
      </w:r>
    </w:p>
    <w:p w14:paraId="5356DBBF" w14:textId="77777777" w:rsidR="007611ED" w:rsidRPr="008434A2" w:rsidRDefault="007611ED" w:rsidP="007611ED">
      <w:pPr>
        <w:tabs>
          <w:tab w:val="right" w:pos="9356"/>
        </w:tabs>
        <w:rPr>
          <w:rFonts w:ascii="Arial" w:hAnsi="Arial" w:cs="Arial"/>
          <w:b/>
          <w:lang w:val="en-AU"/>
        </w:rPr>
      </w:pPr>
      <w:r>
        <w:rPr>
          <w:rFonts w:ascii="Arial" w:hAnsi="Arial" w:cs="Arial"/>
          <w:b/>
          <w:lang w:val="en-AU"/>
        </w:rPr>
        <w:tab/>
      </w: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7611ED" w14:paraId="155F2659" w14:textId="77777777" w:rsidTr="002C2686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390AC6" w14:textId="77777777" w:rsidR="007611ED" w:rsidRDefault="007611ED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7611ED" w14:paraId="1BD557F5" w14:textId="77777777" w:rsidTr="002C2686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EE4B1" w14:textId="078B4D36" w:rsidR="007611ED" w:rsidRDefault="007611ED" w:rsidP="002C2686">
            <w:pPr>
              <w:rPr>
                <w:rFonts w:asciiTheme="minorBidi" w:hAnsiTheme="minorBidi"/>
                <w:bCs/>
              </w:rPr>
            </w:pPr>
          </w:p>
          <w:p w14:paraId="1AB4075D" w14:textId="77777777" w:rsidR="007611ED" w:rsidRDefault="007611ED" w:rsidP="002C2686">
            <w:pPr>
              <w:rPr>
                <w:rFonts w:asciiTheme="minorBidi" w:hAnsiTheme="minorBidi"/>
                <w:bCs/>
              </w:rPr>
            </w:pPr>
            <w:r>
              <w:rPr>
                <w:rFonts w:asciiTheme="minorBidi" w:hAnsiTheme="minorBidi"/>
                <w:bCs/>
              </w:rPr>
              <w:t>True</w:t>
            </w:r>
          </w:p>
          <w:p w14:paraId="061DBC9B" w14:textId="77777777" w:rsidR="007611ED" w:rsidRDefault="007611ED" w:rsidP="002C2686">
            <w:pPr>
              <w:rPr>
                <w:rFonts w:asciiTheme="minorBidi" w:hAnsiTheme="minorBidi"/>
                <w:bCs/>
              </w:rPr>
            </w:pPr>
          </w:p>
          <w:p w14:paraId="10C5E457" w14:textId="77777777" w:rsidR="007611ED" w:rsidRPr="007611ED" w:rsidRDefault="007611ED" w:rsidP="007611ED">
            <w:pPr>
              <w:rPr>
                <w:rFonts w:asciiTheme="minorBidi" w:eastAsiaTheme="minorEastAsia" w:hAnsiTheme="minorBidi"/>
                <w:bCs/>
              </w:rPr>
            </w:pPr>
            <w:r w:rsidRPr="007611ED">
              <w:rPr>
                <w:rFonts w:asciiTheme="minorBidi" w:hAnsiTheme="minorBidi"/>
                <w:bCs/>
              </w:rPr>
              <w:t xml:space="preserve">The probability that exactly 9 of the 10 confidence intervals will contain </w:t>
            </w:r>
            <m:oMath>
              <m:r>
                <w:rPr>
                  <w:rFonts w:ascii="Cambria Math" w:hAnsi="Cambria Math"/>
                </w:rPr>
                <m:t xml:space="preserve">μ </m:t>
              </m:r>
            </m:oMath>
            <w:r w:rsidRPr="007611ED">
              <w:rPr>
                <w:rFonts w:asciiTheme="minorBidi" w:hAnsiTheme="minorBidi"/>
                <w:bCs/>
              </w:rPr>
              <w:t xml:space="preserve">is </w:t>
            </w:r>
          </w:p>
          <w:p w14:paraId="2F49FAE3" w14:textId="12D5A012" w:rsidR="007611ED" w:rsidRPr="007611ED" w:rsidRDefault="007611ED" w:rsidP="007611ED">
            <w:pPr>
              <w:rPr>
                <w:rFonts w:asciiTheme="minorBidi" w:hAnsiTheme="minorBidi"/>
                <w:bCs/>
                <w:lang w:val="en-AU"/>
              </w:rPr>
            </w:pPr>
            <m:oMath>
              <m:r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0,9,0.9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.9</m:t>
                  </m:r>
                </m:e>
                <m:sup>
                  <m:r>
                    <w:rPr>
                      <w:rFonts w:ascii="Cambria Math" w:hAnsi="Cambria Math"/>
                    </w:rPr>
                    <m:t>9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×0.1</m:t>
                  </m:r>
                </m:e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p>
              <m:r>
                <w:rPr>
                  <w:rFonts w:ascii="Cambria Math" w:hAnsi="Cambria Math"/>
                </w:rPr>
                <m:t>=10×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.9</m:t>
                  </m:r>
                </m:e>
                <m:sup>
                  <m:r>
                    <w:rPr>
                      <w:rFonts w:ascii="Cambria Math" w:hAnsi="Cambria Math"/>
                    </w:rPr>
                    <m:t>9</m:t>
                  </m:r>
                </m:sup>
              </m:sSup>
              <m:r>
                <w:rPr>
                  <w:rFonts w:ascii="Cambria Math" w:hAnsi="Cambria Math"/>
                </w:rPr>
                <m:t>×0.1=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.9</m:t>
                  </m:r>
                </m:e>
                <m:sup>
                  <m:r>
                    <w:rPr>
                      <w:rFonts w:ascii="Cambria Math" w:hAnsi="Cambria Math"/>
                    </w:rPr>
                    <m:t>9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  <w:r w:rsidRPr="007611ED">
              <w:rPr>
                <w:rFonts w:asciiTheme="minorBidi" w:hAnsiTheme="minorBidi"/>
                <w:bCs/>
              </w:rPr>
              <w:t xml:space="preserve">(*) </w:t>
            </w:r>
          </w:p>
          <w:p w14:paraId="442AB3D4" w14:textId="77777777" w:rsidR="007611ED" w:rsidRPr="007611ED" w:rsidRDefault="007611ED" w:rsidP="007611ED">
            <w:pPr>
              <w:rPr>
                <w:rFonts w:asciiTheme="minorBidi" w:hAnsiTheme="minorBidi"/>
                <w:bCs/>
              </w:rPr>
            </w:pPr>
            <w:r w:rsidRPr="007611ED">
              <w:rPr>
                <w:rFonts w:asciiTheme="minorBidi" w:hAnsiTheme="minorBidi"/>
                <w:bCs/>
              </w:rPr>
              <w:t xml:space="preserve">On the other hand, the probability that all of the 10 confidence intervals will contain </w:t>
            </w:r>
            <m:oMath>
              <m:r>
                <w:rPr>
                  <w:rFonts w:ascii="Cambria Math" w:hAnsi="Cambria Math"/>
                </w:rPr>
                <m:t xml:space="preserve">μ </m:t>
              </m:r>
            </m:oMath>
            <w:r w:rsidRPr="007611ED">
              <w:rPr>
                <w:rFonts w:asciiTheme="minorBidi" w:hAnsiTheme="minorBidi"/>
                <w:bCs/>
              </w:rPr>
              <w:t xml:space="preserve">is </w:t>
            </w:r>
            <m:oMath>
              <m:r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0,10,0.9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.9</m:t>
                  </m:r>
                </m:e>
                <m:sup>
                  <m:r>
                    <w:rPr>
                      <w:rFonts w:ascii="Cambria Math" w:hAnsi="Cambria Math"/>
                    </w:rPr>
                    <m:t>10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  <w:r w:rsidRPr="007611ED">
              <w:rPr>
                <w:rFonts w:asciiTheme="minorBidi" w:hAnsiTheme="minorBidi"/>
                <w:bCs/>
              </w:rPr>
              <w:t xml:space="preserve">  (**)</w:t>
            </w:r>
          </w:p>
          <w:p w14:paraId="33A85BA1" w14:textId="3541976F" w:rsidR="007611ED" w:rsidRPr="007611ED" w:rsidRDefault="007611ED" w:rsidP="007611ED">
            <w:pPr>
              <w:rPr>
                <w:rFonts w:asciiTheme="minorBidi" w:hAnsiTheme="minorBidi"/>
                <w:bCs/>
                <w:lang w:val="en-AU"/>
              </w:rPr>
            </w:pPr>
            <w:r w:rsidRPr="007611ED">
              <w:rPr>
                <w:rFonts w:asciiTheme="minorBidi" w:hAnsiTheme="minorBidi"/>
                <w:bCs/>
              </w:rPr>
              <w:t xml:space="preserve">Clearly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.9</m:t>
                  </m:r>
                </m:e>
                <m:sup>
                  <m:r>
                    <w:rPr>
                      <w:rFonts w:ascii="Cambria Math" w:hAnsi="Cambria Math"/>
                    </w:rPr>
                    <m:t>9</m:t>
                  </m:r>
                </m:sup>
              </m:sSup>
              <m:r>
                <w:rPr>
                  <w:rFonts w:ascii="Cambria Math" w:hAnsi="Cambria Math"/>
                </w:rPr>
                <m:t>&gt;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.9</m:t>
                  </m:r>
                </m:e>
                <m:sup>
                  <m:r>
                    <w:rPr>
                      <w:rFonts w:ascii="Cambria Math" w:hAnsi="Cambria Math"/>
                    </w:rPr>
                    <m:t>10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  <w:r w:rsidRPr="007611ED">
              <w:rPr>
                <w:rFonts w:asciiTheme="minorBidi" w:hAnsiTheme="minorBidi"/>
                <w:bCs/>
              </w:rPr>
              <w:t xml:space="preserve">  </w:t>
            </w:r>
          </w:p>
          <w:p w14:paraId="11844EF2" w14:textId="77777777" w:rsidR="007611ED" w:rsidRPr="00300AAC" w:rsidRDefault="007611ED" w:rsidP="002C2686">
            <w:pPr>
              <w:tabs>
                <w:tab w:val="center" w:pos="4200"/>
                <w:tab w:val="right" w:pos="8400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 w:rsidRPr="00300AAC">
              <w:rPr>
                <w:rFonts w:asciiTheme="minorBidi" w:hAnsiTheme="minorBidi"/>
                <w:lang w:val="en-AU"/>
              </w:rPr>
              <w:t xml:space="preserve">                   </w:t>
            </w:r>
          </w:p>
        </w:tc>
      </w:tr>
      <w:tr w:rsidR="007611ED" w14:paraId="50420B25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9C14C3" w14:textId="77777777" w:rsidR="007611ED" w:rsidRDefault="007611ED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576FA" w14:textId="77777777" w:rsidR="007611ED" w:rsidRDefault="007611ED" w:rsidP="002C2686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7611ED" w14:paraId="463E11B9" w14:textId="77777777" w:rsidTr="002C2686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2585F" w14:textId="77777777" w:rsidR="007611ED" w:rsidRPr="007611ED" w:rsidRDefault="007611ED" w:rsidP="002C2686">
            <w:p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</w:p>
          <w:p w14:paraId="24F4E465" w14:textId="77777777" w:rsidR="007611ED" w:rsidRPr="007611ED" w:rsidRDefault="007611ED" w:rsidP="002C2686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tates correct answer</w:t>
            </w:r>
          </w:p>
          <w:p w14:paraId="61EAACCA" w14:textId="0DCE5120" w:rsidR="007611ED" w:rsidRPr="007611ED" w:rsidRDefault="007611ED" w:rsidP="002C2686">
            <w:pPr>
              <w:pStyle w:val="ListParagraph"/>
              <w:numPr>
                <w:ilvl w:val="0"/>
                <w:numId w:val="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="Arial" w:hAnsi="Arial" w:cs="Arial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derives the correct expressions (*) and (**) for the respective probabilitie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F3A0C5" w14:textId="77777777" w:rsidR="007611ED" w:rsidRDefault="007611ED" w:rsidP="002C2686">
            <w:pPr>
              <w:tabs>
                <w:tab w:val="left" w:pos="567"/>
                <w:tab w:val="right" w:pos="8505"/>
              </w:tabs>
              <w:spacing w:line="276" w:lineRule="auto"/>
              <w:rPr>
                <w:rFonts w:asciiTheme="minorBidi" w:hAnsiTheme="minorBidi"/>
              </w:rPr>
            </w:pPr>
          </w:p>
          <w:p w14:paraId="576B61CF" w14:textId="77777777" w:rsidR="007611ED" w:rsidRDefault="007611ED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4D941D8A" w14:textId="6C1E9FA9" w:rsidR="007611ED" w:rsidRDefault="007611ED" w:rsidP="002C2686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+1</w:t>
            </w:r>
          </w:p>
        </w:tc>
      </w:tr>
    </w:tbl>
    <w:p w14:paraId="209B76B4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07258819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45E2DD1B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2B492D3A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3158CA6F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365ADF4A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5734E0FD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22A83236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299B1577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3D933386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532C657C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693E1CA9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0EDE7EB3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4ECC55FD" w14:textId="77777777" w:rsidR="002F57BD" w:rsidRDefault="002F57BD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08AF63CF" w14:textId="77777777" w:rsidR="0089383F" w:rsidRDefault="0089383F" w:rsidP="0089383F">
      <w:pPr>
        <w:tabs>
          <w:tab w:val="left" w:pos="720"/>
          <w:tab w:val="right" w:pos="9333"/>
          <w:tab w:val="right" w:pos="9360"/>
        </w:tabs>
        <w:rPr>
          <w:rFonts w:asciiTheme="minorBidi" w:hAnsiTheme="minorBidi"/>
          <w:b/>
        </w:rPr>
      </w:pPr>
    </w:p>
    <w:p w14:paraId="78734946" w14:textId="2AFE89C9" w:rsidR="005811CA" w:rsidRPr="00C12660" w:rsidRDefault="005811CA" w:rsidP="0089383F">
      <w:pPr>
        <w:tabs>
          <w:tab w:val="left" w:pos="720"/>
          <w:tab w:val="right" w:pos="9333"/>
          <w:tab w:val="right" w:pos="9360"/>
        </w:tabs>
        <w:rPr>
          <w:rFonts w:ascii="Arial" w:eastAsia="Arial" w:hAnsi="Arial" w:cs="Arial"/>
          <w:b/>
          <w:bCs/>
          <w:lang w:val="en-AU"/>
        </w:rPr>
      </w:pPr>
      <w:r w:rsidRPr="00C12660">
        <w:rPr>
          <w:rFonts w:ascii="Arial" w:eastAsia="Arial" w:hAnsi="Arial" w:cs="Arial"/>
          <w:b/>
          <w:bCs/>
          <w:lang w:val="en-AU"/>
        </w:rPr>
        <w:lastRenderedPageBreak/>
        <w:t xml:space="preserve">Question </w:t>
      </w:r>
      <w:r w:rsidR="0089383F">
        <w:rPr>
          <w:rFonts w:ascii="Arial" w:eastAsia="Arial" w:hAnsi="Arial" w:cs="Arial"/>
          <w:b/>
          <w:bCs/>
          <w:lang w:val="en-AU"/>
        </w:rPr>
        <w:t xml:space="preserve">7   </w:t>
      </w:r>
      <w:r>
        <w:rPr>
          <w:rFonts w:ascii="Arial" w:eastAsia="Arial" w:hAnsi="Arial" w:cs="Arial"/>
          <w:b/>
          <w:bCs/>
          <w:lang w:val="en-AU"/>
        </w:rPr>
        <w:t xml:space="preserve">                                                                                 </w:t>
      </w:r>
      <w:r w:rsidR="007C3EF7">
        <w:rPr>
          <w:rFonts w:ascii="Arial" w:eastAsia="Arial" w:hAnsi="Arial" w:cs="Arial"/>
          <w:b/>
          <w:bCs/>
          <w:lang w:val="en-AU"/>
        </w:rPr>
        <w:t xml:space="preserve">                              (5</w:t>
      </w:r>
      <w:r>
        <w:rPr>
          <w:rFonts w:ascii="Arial" w:eastAsia="Arial" w:hAnsi="Arial" w:cs="Arial"/>
          <w:b/>
          <w:bCs/>
          <w:lang w:val="en-AU"/>
        </w:rPr>
        <w:t xml:space="preserve"> marks)</w:t>
      </w:r>
    </w:p>
    <w:p w14:paraId="4E4099C8" w14:textId="0EA4D8B6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  <w:lang w:val="en-AU"/>
        </w:rPr>
      </w:pPr>
    </w:p>
    <w:tbl>
      <w:tblPr>
        <w:tblW w:w="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7"/>
        <w:gridCol w:w="1275"/>
      </w:tblGrid>
      <w:tr w:rsidR="008434A2" w14:paraId="1E9578A7" w14:textId="77777777" w:rsidTr="008434A2">
        <w:trPr>
          <w:trHeight w:val="30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586E8A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Solution</w:t>
            </w:r>
          </w:p>
        </w:tc>
      </w:tr>
      <w:tr w:rsidR="008434A2" w14:paraId="4F93FB11" w14:textId="77777777" w:rsidTr="008434A2">
        <w:trPr>
          <w:trHeight w:val="45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F7FBB" w14:textId="20D73F80" w:rsidR="00224853" w:rsidRDefault="00E65963" w:rsidP="00224853">
            <w:pPr>
              <w:tabs>
                <w:tab w:val="right" w:pos="9356"/>
              </w:tabs>
              <w:spacing w:after="160" w:line="256" w:lineRule="auto"/>
              <w:contextualSpacing/>
              <w:rPr>
                <w:rFonts w:cs="Arial"/>
                <w:lang w:val="en-AU"/>
              </w:rPr>
            </w:pPr>
            <w:r>
              <w:rPr>
                <w:rFonts w:asciiTheme="minorBidi" w:hAnsiTheme="minorBidi"/>
                <w:noProof/>
                <w:color w:val="000000" w:themeColor="text1"/>
                <w:position w:val="-22"/>
              </w:rPr>
              <w:object w:dxaOrig="1440" w:dyaOrig="1440" w14:anchorId="062B511D">
                <v:shape id="_x0000_s1163" type="#_x0000_t75" style="position:absolute;margin-left:50pt;margin-top:3pt;width:364.15pt;height:306.55pt;z-index:251659264;mso-position-horizontal-relative:text;mso-position-vertical-relative:text">
                  <v:imagedata r:id="rId121" o:title=""/>
                </v:shape>
                <o:OLEObject Type="Embed" ProgID="FXDraw.Graphic" ShapeID="_x0000_s1163" DrawAspect="Content" ObjectID="_1592992344" r:id="rId122"/>
              </w:object>
            </w:r>
            <w:r w:rsidR="008434A2">
              <w:rPr>
                <w:rFonts w:asciiTheme="minorBidi" w:hAnsiTheme="minorBidi"/>
                <w:color w:val="000000" w:themeColor="text1"/>
                <w:position w:val="-22"/>
              </w:rPr>
              <w:t xml:space="preserve"> </w:t>
            </w:r>
          </w:p>
          <w:p w14:paraId="773429A8" w14:textId="4137D968" w:rsidR="00224853" w:rsidRDefault="00224853" w:rsidP="00224853">
            <w:pPr>
              <w:tabs>
                <w:tab w:val="right" w:pos="9356"/>
              </w:tabs>
              <w:spacing w:after="160" w:line="256" w:lineRule="auto"/>
              <w:contextualSpacing/>
              <w:rPr>
                <w:rFonts w:cs="Arial"/>
              </w:rPr>
            </w:pPr>
          </w:p>
          <w:p w14:paraId="272F14A2" w14:textId="77777777" w:rsidR="00224853" w:rsidRDefault="00224853" w:rsidP="00224853">
            <w:pPr>
              <w:tabs>
                <w:tab w:val="right" w:pos="9356"/>
              </w:tabs>
              <w:spacing w:after="160" w:line="256" w:lineRule="auto"/>
              <w:contextualSpacing/>
              <w:rPr>
                <w:rFonts w:cs="Arial"/>
              </w:rPr>
            </w:pPr>
          </w:p>
          <w:p w14:paraId="69D4465A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0F9BE728" w14:textId="2167A951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6AFF91B1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69851AED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65C87D7C" w14:textId="77777777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5782F016" w14:textId="2525DFD3" w:rsidR="00224853" w:rsidRDefault="00224853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39085C19" w14:textId="10C1F8A3" w:rsidR="006D6C6E" w:rsidRDefault="006D6C6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7C6C389D" w14:textId="5EC4D01A" w:rsidR="006D6C6E" w:rsidRDefault="006D6C6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3F705308" w14:textId="532E2EB9" w:rsidR="006D6C6E" w:rsidRDefault="006D6C6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2DC360BA" w14:textId="3B627A2A" w:rsidR="006D6C6E" w:rsidRDefault="006D6C6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4BF578BF" w14:textId="232608E9" w:rsidR="006D6C6E" w:rsidRDefault="006D6C6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05309E1A" w14:textId="352DFB8D" w:rsidR="006D6C6E" w:rsidRDefault="006D6C6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40181B3A" w14:textId="77D95316" w:rsidR="006D6C6E" w:rsidRDefault="006D6C6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67557D15" w14:textId="7CABD861" w:rsidR="006D6C6E" w:rsidRDefault="006D6C6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6798FAFF" w14:textId="72E1E8EB" w:rsidR="006D6C6E" w:rsidRDefault="006D6C6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5FB168DE" w14:textId="34110343" w:rsidR="006D6C6E" w:rsidRDefault="006D6C6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0BB6E96D" w14:textId="77777777" w:rsidR="006D6C6E" w:rsidRDefault="006D6C6E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  <w:position w:val="-22"/>
              </w:rPr>
            </w:pPr>
          </w:p>
          <w:p w14:paraId="7B74EC23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866"/>
              </w:tabs>
              <w:spacing w:line="276" w:lineRule="auto"/>
              <w:rPr>
                <w:rFonts w:asciiTheme="minorBidi" w:hAnsiTheme="minorBidi"/>
                <w:color w:val="000000" w:themeColor="text1"/>
              </w:rPr>
            </w:pPr>
          </w:p>
        </w:tc>
      </w:tr>
      <w:tr w:rsidR="008434A2" w14:paraId="48A8C47C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139ADB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thematical behaviours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28C20A" w14:textId="77777777" w:rsidR="008434A2" w:rsidRDefault="008434A2" w:rsidP="008434A2">
            <w:pPr>
              <w:tabs>
                <w:tab w:val="left" w:pos="567"/>
                <w:tab w:val="left" w:pos="992"/>
                <w:tab w:val="left" w:pos="1134"/>
                <w:tab w:val="right" w:pos="8505"/>
              </w:tabs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Marks</w:t>
            </w:r>
          </w:p>
        </w:tc>
      </w:tr>
      <w:tr w:rsidR="008434A2" w14:paraId="353661AF" w14:textId="77777777" w:rsidTr="008434A2"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C4EFE3" w14:textId="669CF487" w:rsidR="00D326EB" w:rsidRDefault="0089383F" w:rsidP="0089383F">
            <w:pPr>
              <w:pStyle w:val="ListParagraph"/>
              <w:numPr>
                <w:ilvl w:val="0"/>
                <w:numId w:val="1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hows circle with correct centre and radius</w:t>
            </w:r>
          </w:p>
          <w:p w14:paraId="2E33C7A2" w14:textId="74C691A1" w:rsidR="00D326EB" w:rsidRDefault="0089383F" w:rsidP="0089383F">
            <w:pPr>
              <w:pStyle w:val="ListParagraph"/>
              <w:numPr>
                <w:ilvl w:val="0"/>
                <w:numId w:val="15"/>
              </w:numPr>
              <w:tabs>
                <w:tab w:val="right" w:pos="9356"/>
              </w:tabs>
              <w:autoSpaceDE w:val="0"/>
              <w:autoSpaceDN w:val="0"/>
              <w:ind w:right="-41"/>
              <w:rPr>
                <w:rFonts w:asciiTheme="minorBidi" w:hAnsiTheme="minorBidi"/>
                <w:lang w:val="en-AU"/>
              </w:rPr>
            </w:pPr>
            <w:r>
              <w:rPr>
                <w:rFonts w:asciiTheme="minorBidi" w:hAnsiTheme="minorBidi"/>
                <w:lang w:val="en-AU"/>
              </w:rPr>
              <w:t>shows correct wedge with the correct angles</w:t>
            </w:r>
          </w:p>
          <w:p w14:paraId="0D86B47F" w14:textId="418302FA" w:rsidR="008434A2" w:rsidRPr="001C6621" w:rsidRDefault="0089383F" w:rsidP="0089383F">
            <w:pPr>
              <w:pStyle w:val="ListParagraph"/>
              <w:numPr>
                <w:ilvl w:val="0"/>
                <w:numId w:val="15"/>
              </w:numPr>
              <w:tabs>
                <w:tab w:val="left" w:pos="360"/>
                <w:tab w:val="left" w:pos="992"/>
                <w:tab w:val="left" w:pos="1134"/>
                <w:tab w:val="right" w:pos="7692"/>
              </w:tabs>
              <w:spacing w:line="276" w:lineRule="auto"/>
              <w:ind w:right="-108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lang w:val="en-AU"/>
              </w:rPr>
              <w:t>shades required area indicating that boundaries should be include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C731C0" w14:textId="4E9D21E4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  <w:r w:rsidR="007C3EF7">
              <w:rPr>
                <w:rFonts w:asciiTheme="minorBidi" w:hAnsiTheme="minorBidi"/>
              </w:rPr>
              <w:t>+1</w:t>
            </w:r>
          </w:p>
          <w:p w14:paraId="7CD9257C" w14:textId="77777777" w:rsidR="008434A2" w:rsidRDefault="008434A2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</w:p>
          <w:p w14:paraId="0BCC3C6A" w14:textId="5A160257" w:rsidR="00D326EB" w:rsidRDefault="00D326EB" w:rsidP="008434A2">
            <w:pPr>
              <w:tabs>
                <w:tab w:val="left" w:pos="567"/>
                <w:tab w:val="right" w:pos="8505"/>
              </w:tabs>
              <w:spacing w:line="276" w:lineRule="auto"/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1</w:t>
            </w:r>
            <w:r w:rsidR="0089383F">
              <w:rPr>
                <w:rFonts w:asciiTheme="minorBidi" w:hAnsiTheme="minorBidi"/>
              </w:rPr>
              <w:t>+1</w:t>
            </w:r>
          </w:p>
        </w:tc>
      </w:tr>
    </w:tbl>
    <w:p w14:paraId="024E52BD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Theme="minorBidi" w:hAnsiTheme="minorBidi"/>
          <w:b/>
          <w:lang w:eastAsia="en-AU"/>
        </w:rPr>
      </w:pPr>
    </w:p>
    <w:p w14:paraId="11C8E02C" w14:textId="77777777" w:rsidR="008434A2" w:rsidRDefault="008434A2" w:rsidP="008434A2">
      <w:pPr>
        <w:tabs>
          <w:tab w:val="left" w:pos="567"/>
          <w:tab w:val="left" w:pos="992"/>
          <w:tab w:val="left" w:pos="1134"/>
          <w:tab w:val="right" w:pos="9072"/>
        </w:tabs>
        <w:spacing w:line="360" w:lineRule="auto"/>
        <w:rPr>
          <w:rFonts w:asciiTheme="minorBidi" w:hAnsiTheme="minorBidi"/>
          <w:b/>
        </w:rPr>
      </w:pPr>
    </w:p>
    <w:p w14:paraId="38C31678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F41CCFE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A61E61F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68C5EF6D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C7F2355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47B3B97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06A9BCD1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38BD50CE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51D1AF20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7438329E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2AFAC8FE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71FD79D5" w14:textId="77777777" w:rsidR="005811CA" w:rsidRDefault="005811CA" w:rsidP="005811CA">
      <w:pPr>
        <w:tabs>
          <w:tab w:val="left" w:pos="720"/>
          <w:tab w:val="right" w:pos="9333"/>
          <w:tab w:val="right" w:pos="9360"/>
        </w:tabs>
        <w:ind w:left="425" w:hanging="425"/>
        <w:rPr>
          <w:rFonts w:ascii="Arial" w:eastAsia="Arial" w:hAnsi="Arial" w:cs="Arial"/>
          <w:b/>
          <w:bCs/>
          <w:lang w:val="en-AU"/>
        </w:rPr>
      </w:pPr>
    </w:p>
    <w:p w14:paraId="58E7A44A" w14:textId="47E2B4DA" w:rsidR="005811CA" w:rsidRPr="00116714" w:rsidRDefault="00E65963" w:rsidP="00116714">
      <w:pPr>
        <w:tabs>
          <w:tab w:val="left" w:pos="567"/>
          <w:tab w:val="left" w:pos="992"/>
          <w:tab w:val="left" w:pos="1134"/>
          <w:tab w:val="right" w:pos="9072"/>
        </w:tabs>
        <w:spacing w:line="276" w:lineRule="auto"/>
        <w:rPr>
          <w:rFonts w:ascii="Arial" w:hAnsi="Arial" w:cs="Arial"/>
          <w:b/>
          <w:szCs w:val="24"/>
          <w:lang w:eastAsia="en-AU"/>
        </w:rPr>
      </w:pPr>
      <w:bookmarkStart w:id="0" w:name="_GoBack"/>
      <w:bookmarkEnd w:id="0"/>
      <w:r>
        <w:rPr>
          <w:rFonts w:ascii="Arial" w:hAnsi="Arial"/>
          <w:lang w:eastAsia="en-AU"/>
        </w:rPr>
        <w:object w:dxaOrig="1440" w:dyaOrig="1440" w14:anchorId="5D07EBE8">
          <v:shape id="_x0000_s1111" type="#_x0000_t75" style="position:absolute;margin-left:101.5pt;margin-top:7pt;width:94.6pt;height:21.4pt;z-index:251658240;mso-position-horizontal-relative:text;mso-position-vertical-relative:text">
            <v:imagedata r:id="rId123" o:title=""/>
          </v:shape>
          <o:OLEObject Type="Embed" ProgID="FXDraw.Graphic" ShapeID="_x0000_s1111" DrawAspect="Content" ObjectID="_1592992345" r:id="rId124"/>
        </w:object>
      </w:r>
    </w:p>
    <w:sectPr w:rsidR="005811CA" w:rsidRPr="00116714" w:rsidSect="0052419F">
      <w:footerReference w:type="even" r:id="rId125"/>
      <w:pgSz w:w="11906" w:h="16838"/>
      <w:pgMar w:top="1440" w:right="1440" w:bottom="1559" w:left="1133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B95CE91" w14:textId="77777777" w:rsidR="00E65963" w:rsidRDefault="00E65963" w:rsidP="004B2537">
      <w:r>
        <w:separator/>
      </w:r>
    </w:p>
  </w:endnote>
  <w:endnote w:type="continuationSeparator" w:id="0">
    <w:p w14:paraId="4EA4A15F" w14:textId="77777777" w:rsidR="00E65963" w:rsidRDefault="00E65963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nion Pro">
    <w:altName w:val="Cambria Math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77CC85" w14:textId="77777777" w:rsidR="001350A6" w:rsidRPr="00523F66" w:rsidRDefault="001350A6" w:rsidP="00523F66">
    <w:pPr>
      <w:pStyle w:val="Footer"/>
      <w:tabs>
        <w:tab w:val="center" w:pos="4680"/>
      </w:tabs>
      <w:rPr>
        <w:b/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5D3B04" w14:textId="77777777" w:rsidR="00E65963" w:rsidRDefault="00E65963" w:rsidP="004B2537">
      <w:r>
        <w:separator/>
      </w:r>
    </w:p>
  </w:footnote>
  <w:footnote w:type="continuationSeparator" w:id="0">
    <w:p w14:paraId="3F190C01" w14:textId="77777777" w:rsidR="00E65963" w:rsidRDefault="00E65963" w:rsidP="004B25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5546"/>
    <w:multiLevelType w:val="hybridMultilevel"/>
    <w:tmpl w:val="6186BA76"/>
    <w:lvl w:ilvl="0" w:tplc="0C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1" w15:restartNumberingAfterBreak="0">
    <w:nsid w:val="08277B6A"/>
    <w:multiLevelType w:val="hybridMultilevel"/>
    <w:tmpl w:val="8BEA2C7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2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84C28E0"/>
    <w:multiLevelType w:val="hybridMultilevel"/>
    <w:tmpl w:val="B6DCC7E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393339"/>
    <w:multiLevelType w:val="hybridMultilevel"/>
    <w:tmpl w:val="9B0ED260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5" w15:restartNumberingAfterBreak="0">
    <w:nsid w:val="2E5B1ED3"/>
    <w:multiLevelType w:val="hybridMultilevel"/>
    <w:tmpl w:val="982AF334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6" w15:restartNumberingAfterBreak="0">
    <w:nsid w:val="33255EBC"/>
    <w:multiLevelType w:val="hybridMultilevel"/>
    <w:tmpl w:val="1ECCCF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742549"/>
    <w:multiLevelType w:val="hybridMultilevel"/>
    <w:tmpl w:val="3C90B99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8" w15:restartNumberingAfterBreak="0">
    <w:nsid w:val="37FA34D0"/>
    <w:multiLevelType w:val="hybridMultilevel"/>
    <w:tmpl w:val="4FF265F0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39F401B6"/>
    <w:multiLevelType w:val="hybridMultilevel"/>
    <w:tmpl w:val="C414A5A0"/>
    <w:lvl w:ilvl="0" w:tplc="0C090001">
      <w:start w:val="1"/>
      <w:numFmt w:val="bullet"/>
      <w:lvlText w:val=""/>
      <w:lvlJc w:val="left"/>
      <w:pPr>
        <w:ind w:left="757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0" w15:restartNumberingAfterBreak="0">
    <w:nsid w:val="3AC37A4E"/>
    <w:multiLevelType w:val="hybridMultilevel"/>
    <w:tmpl w:val="F20438FE"/>
    <w:lvl w:ilvl="0" w:tplc="0C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1" w15:restartNumberingAfterBreak="0">
    <w:nsid w:val="413722C6"/>
    <w:multiLevelType w:val="hybridMultilevel"/>
    <w:tmpl w:val="7AFA256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2" w15:restartNumberingAfterBreak="0">
    <w:nsid w:val="42131642"/>
    <w:multiLevelType w:val="hybridMultilevel"/>
    <w:tmpl w:val="F0FA648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3" w15:restartNumberingAfterBreak="0">
    <w:nsid w:val="42DA63E0"/>
    <w:multiLevelType w:val="hybridMultilevel"/>
    <w:tmpl w:val="DA1AA2CE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4" w15:restartNumberingAfterBreak="0">
    <w:nsid w:val="473C1D14"/>
    <w:multiLevelType w:val="hybridMultilevel"/>
    <w:tmpl w:val="D4E02E50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5" w15:restartNumberingAfterBreak="0">
    <w:nsid w:val="483563D7"/>
    <w:multiLevelType w:val="hybridMultilevel"/>
    <w:tmpl w:val="F702B892"/>
    <w:lvl w:ilvl="0" w:tplc="0C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6" w15:restartNumberingAfterBreak="0">
    <w:nsid w:val="48924660"/>
    <w:multiLevelType w:val="hybridMultilevel"/>
    <w:tmpl w:val="DFF67944"/>
    <w:lvl w:ilvl="0" w:tplc="0C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17" w15:restartNumberingAfterBreak="0">
    <w:nsid w:val="53047E9F"/>
    <w:multiLevelType w:val="hybridMultilevel"/>
    <w:tmpl w:val="E3526462"/>
    <w:lvl w:ilvl="0" w:tplc="0C090001">
      <w:start w:val="1"/>
      <w:numFmt w:val="bullet"/>
      <w:lvlText w:val=""/>
      <w:lvlJc w:val="left"/>
      <w:pPr>
        <w:ind w:left="757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8" w15:restartNumberingAfterBreak="0">
    <w:nsid w:val="572561EF"/>
    <w:multiLevelType w:val="hybridMultilevel"/>
    <w:tmpl w:val="E6F283A6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9" w15:restartNumberingAfterBreak="0">
    <w:nsid w:val="636A2D0A"/>
    <w:multiLevelType w:val="hybridMultilevel"/>
    <w:tmpl w:val="B65EEA4A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67C07FB9"/>
    <w:multiLevelType w:val="hybridMultilevel"/>
    <w:tmpl w:val="A4BC54F4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1" w15:restartNumberingAfterBreak="0">
    <w:nsid w:val="69953A4F"/>
    <w:multiLevelType w:val="hybridMultilevel"/>
    <w:tmpl w:val="330E01B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9CA44A6"/>
    <w:multiLevelType w:val="hybridMultilevel"/>
    <w:tmpl w:val="75A2681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403340"/>
    <w:multiLevelType w:val="hybridMultilevel"/>
    <w:tmpl w:val="EF14729A"/>
    <w:lvl w:ilvl="0" w:tplc="0C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4" w15:restartNumberingAfterBreak="0">
    <w:nsid w:val="7368290E"/>
    <w:multiLevelType w:val="hybridMultilevel"/>
    <w:tmpl w:val="51D6E5A4"/>
    <w:lvl w:ilvl="0" w:tplc="0C090001">
      <w:start w:val="1"/>
      <w:numFmt w:val="bullet"/>
      <w:lvlText w:val=""/>
      <w:lvlJc w:val="left"/>
      <w:pPr>
        <w:ind w:left="681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01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21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41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561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281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01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21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41" w:hanging="360"/>
      </w:pPr>
      <w:rPr>
        <w:rFonts w:ascii="Wingdings" w:hAnsi="Wingdings" w:hint="default"/>
      </w:rPr>
    </w:lvl>
  </w:abstractNum>
  <w:abstractNum w:abstractNumId="25" w15:restartNumberingAfterBreak="0">
    <w:nsid w:val="7BAA02C4"/>
    <w:multiLevelType w:val="hybridMultilevel"/>
    <w:tmpl w:val="396EB3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6"/>
  </w:num>
  <w:num w:numId="3">
    <w:abstractNumId w:val="12"/>
  </w:num>
  <w:num w:numId="4">
    <w:abstractNumId w:val="20"/>
  </w:num>
  <w:num w:numId="5">
    <w:abstractNumId w:val="23"/>
  </w:num>
  <w:num w:numId="6">
    <w:abstractNumId w:val="13"/>
  </w:num>
  <w:num w:numId="7">
    <w:abstractNumId w:val="0"/>
  </w:num>
  <w:num w:numId="8">
    <w:abstractNumId w:val="5"/>
  </w:num>
  <w:num w:numId="9">
    <w:abstractNumId w:val="14"/>
  </w:num>
  <w:num w:numId="10">
    <w:abstractNumId w:val="1"/>
  </w:num>
  <w:num w:numId="11">
    <w:abstractNumId w:val="8"/>
  </w:num>
  <w:num w:numId="12">
    <w:abstractNumId w:val="4"/>
  </w:num>
  <w:num w:numId="13">
    <w:abstractNumId w:val="19"/>
  </w:num>
  <w:num w:numId="14">
    <w:abstractNumId w:val="11"/>
  </w:num>
  <w:num w:numId="15">
    <w:abstractNumId w:val="18"/>
  </w:num>
  <w:num w:numId="16">
    <w:abstractNumId w:val="10"/>
  </w:num>
  <w:num w:numId="17">
    <w:abstractNumId w:val="7"/>
  </w:num>
  <w:num w:numId="18">
    <w:abstractNumId w:val="15"/>
  </w:num>
  <w:num w:numId="19">
    <w:abstractNumId w:val="22"/>
  </w:num>
  <w:num w:numId="20">
    <w:abstractNumId w:val="25"/>
  </w:num>
  <w:num w:numId="21">
    <w:abstractNumId w:val="17"/>
  </w:num>
  <w:num w:numId="22">
    <w:abstractNumId w:val="9"/>
  </w:num>
  <w:num w:numId="23">
    <w:abstractNumId w:val="24"/>
  </w:num>
  <w:num w:numId="24">
    <w:abstractNumId w:val="21"/>
  </w:num>
  <w:num w:numId="25">
    <w:abstractNumId w:val="3"/>
  </w:num>
  <w:num w:numId="26">
    <w:abstractNumId w:val="6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71DF"/>
    <w:rsid w:val="0002251D"/>
    <w:rsid w:val="00022FA0"/>
    <w:rsid w:val="00037DDD"/>
    <w:rsid w:val="00045656"/>
    <w:rsid w:val="0005772D"/>
    <w:rsid w:val="00061A47"/>
    <w:rsid w:val="0006620A"/>
    <w:rsid w:val="00070A4D"/>
    <w:rsid w:val="000738E6"/>
    <w:rsid w:val="00080248"/>
    <w:rsid w:val="000C2668"/>
    <w:rsid w:val="000D1B49"/>
    <w:rsid w:val="00104193"/>
    <w:rsid w:val="00116714"/>
    <w:rsid w:val="00120C10"/>
    <w:rsid w:val="00123870"/>
    <w:rsid w:val="001350A6"/>
    <w:rsid w:val="00147BF0"/>
    <w:rsid w:val="00156700"/>
    <w:rsid w:val="0016722A"/>
    <w:rsid w:val="00174974"/>
    <w:rsid w:val="001749B6"/>
    <w:rsid w:val="0017700C"/>
    <w:rsid w:val="0018284E"/>
    <w:rsid w:val="00185512"/>
    <w:rsid w:val="00192775"/>
    <w:rsid w:val="001931D2"/>
    <w:rsid w:val="0019573D"/>
    <w:rsid w:val="001A1843"/>
    <w:rsid w:val="001A2E3C"/>
    <w:rsid w:val="001B365B"/>
    <w:rsid w:val="001B546C"/>
    <w:rsid w:val="001B5C6B"/>
    <w:rsid w:val="001B7E66"/>
    <w:rsid w:val="001C0359"/>
    <w:rsid w:val="001C6621"/>
    <w:rsid w:val="001E5FD5"/>
    <w:rsid w:val="001F6B6B"/>
    <w:rsid w:val="00200359"/>
    <w:rsid w:val="002022A5"/>
    <w:rsid w:val="0020389C"/>
    <w:rsid w:val="0021119F"/>
    <w:rsid w:val="0021181B"/>
    <w:rsid w:val="00214E37"/>
    <w:rsid w:val="00216DB8"/>
    <w:rsid w:val="00220F6B"/>
    <w:rsid w:val="00224853"/>
    <w:rsid w:val="0023422B"/>
    <w:rsid w:val="00235B85"/>
    <w:rsid w:val="00242876"/>
    <w:rsid w:val="00253CAC"/>
    <w:rsid w:val="00262D20"/>
    <w:rsid w:val="002638E7"/>
    <w:rsid w:val="002666CE"/>
    <w:rsid w:val="00275221"/>
    <w:rsid w:val="002834DF"/>
    <w:rsid w:val="00290335"/>
    <w:rsid w:val="00291FC3"/>
    <w:rsid w:val="002A1775"/>
    <w:rsid w:val="002A2B6A"/>
    <w:rsid w:val="002B5FFC"/>
    <w:rsid w:val="002C2686"/>
    <w:rsid w:val="002D6387"/>
    <w:rsid w:val="002E3BB8"/>
    <w:rsid w:val="002F0BC2"/>
    <w:rsid w:val="002F0C25"/>
    <w:rsid w:val="002F57BD"/>
    <w:rsid w:val="00300AAC"/>
    <w:rsid w:val="00307319"/>
    <w:rsid w:val="00310AAB"/>
    <w:rsid w:val="0031296A"/>
    <w:rsid w:val="00315A42"/>
    <w:rsid w:val="003174A5"/>
    <w:rsid w:val="0033121A"/>
    <w:rsid w:val="00345CB0"/>
    <w:rsid w:val="0035456F"/>
    <w:rsid w:val="00363E2E"/>
    <w:rsid w:val="00366A93"/>
    <w:rsid w:val="0037617F"/>
    <w:rsid w:val="00382456"/>
    <w:rsid w:val="00382782"/>
    <w:rsid w:val="003A15C6"/>
    <w:rsid w:val="003D49DF"/>
    <w:rsid w:val="003E15D0"/>
    <w:rsid w:val="003E4F74"/>
    <w:rsid w:val="003E7C5E"/>
    <w:rsid w:val="00415805"/>
    <w:rsid w:val="0041663A"/>
    <w:rsid w:val="00425B8F"/>
    <w:rsid w:val="004520F2"/>
    <w:rsid w:val="004609BB"/>
    <w:rsid w:val="00475365"/>
    <w:rsid w:val="00476664"/>
    <w:rsid w:val="004A5F0D"/>
    <w:rsid w:val="004B2537"/>
    <w:rsid w:val="004B4017"/>
    <w:rsid w:val="004C3D7B"/>
    <w:rsid w:val="004E787B"/>
    <w:rsid w:val="005222BB"/>
    <w:rsid w:val="00523F66"/>
    <w:rsid w:val="0052419F"/>
    <w:rsid w:val="0053617C"/>
    <w:rsid w:val="005454FF"/>
    <w:rsid w:val="00561D2F"/>
    <w:rsid w:val="005811CA"/>
    <w:rsid w:val="00581CB5"/>
    <w:rsid w:val="005A4ECD"/>
    <w:rsid w:val="005C1984"/>
    <w:rsid w:val="005C369D"/>
    <w:rsid w:val="005D14C0"/>
    <w:rsid w:val="005D4FEB"/>
    <w:rsid w:val="005F79BA"/>
    <w:rsid w:val="00601BF9"/>
    <w:rsid w:val="0062725E"/>
    <w:rsid w:val="0062728B"/>
    <w:rsid w:val="006372C7"/>
    <w:rsid w:val="00637D3B"/>
    <w:rsid w:val="00647FCB"/>
    <w:rsid w:val="006514C6"/>
    <w:rsid w:val="00652B69"/>
    <w:rsid w:val="006535ED"/>
    <w:rsid w:val="00661059"/>
    <w:rsid w:val="00661616"/>
    <w:rsid w:val="006616FE"/>
    <w:rsid w:val="006778B3"/>
    <w:rsid w:val="0068563C"/>
    <w:rsid w:val="0068699C"/>
    <w:rsid w:val="00696B17"/>
    <w:rsid w:val="006A2CAF"/>
    <w:rsid w:val="006B3541"/>
    <w:rsid w:val="006C6876"/>
    <w:rsid w:val="006D6C6E"/>
    <w:rsid w:val="006E2370"/>
    <w:rsid w:val="006F06E4"/>
    <w:rsid w:val="00702C0C"/>
    <w:rsid w:val="00730B02"/>
    <w:rsid w:val="00737E61"/>
    <w:rsid w:val="00744342"/>
    <w:rsid w:val="00747AEE"/>
    <w:rsid w:val="00751110"/>
    <w:rsid w:val="007611ED"/>
    <w:rsid w:val="00767BFB"/>
    <w:rsid w:val="00781E69"/>
    <w:rsid w:val="00790876"/>
    <w:rsid w:val="0079472E"/>
    <w:rsid w:val="007B4547"/>
    <w:rsid w:val="007B76D5"/>
    <w:rsid w:val="007C3EF7"/>
    <w:rsid w:val="007C4F15"/>
    <w:rsid w:val="007C644A"/>
    <w:rsid w:val="007D34A0"/>
    <w:rsid w:val="007E56B9"/>
    <w:rsid w:val="007E5E3E"/>
    <w:rsid w:val="007F1C3D"/>
    <w:rsid w:val="008002B9"/>
    <w:rsid w:val="00806B7E"/>
    <w:rsid w:val="008434A2"/>
    <w:rsid w:val="008503A5"/>
    <w:rsid w:val="0085600E"/>
    <w:rsid w:val="008804E7"/>
    <w:rsid w:val="00885723"/>
    <w:rsid w:val="00886EC7"/>
    <w:rsid w:val="0089229E"/>
    <w:rsid w:val="0089383F"/>
    <w:rsid w:val="008A0402"/>
    <w:rsid w:val="008B3C42"/>
    <w:rsid w:val="008C3E28"/>
    <w:rsid w:val="008E2EE4"/>
    <w:rsid w:val="008F7934"/>
    <w:rsid w:val="00902D01"/>
    <w:rsid w:val="0091778D"/>
    <w:rsid w:val="00921A5B"/>
    <w:rsid w:val="00922182"/>
    <w:rsid w:val="00924449"/>
    <w:rsid w:val="00926094"/>
    <w:rsid w:val="009302E4"/>
    <w:rsid w:val="00936020"/>
    <w:rsid w:val="0094311F"/>
    <w:rsid w:val="00975DC3"/>
    <w:rsid w:val="00976117"/>
    <w:rsid w:val="0097666F"/>
    <w:rsid w:val="00984F17"/>
    <w:rsid w:val="00993913"/>
    <w:rsid w:val="009A3E3F"/>
    <w:rsid w:val="009A5621"/>
    <w:rsid w:val="009B0CEA"/>
    <w:rsid w:val="009C3F47"/>
    <w:rsid w:val="009C4A75"/>
    <w:rsid w:val="009D622A"/>
    <w:rsid w:val="009E3370"/>
    <w:rsid w:val="00A01FE5"/>
    <w:rsid w:val="00A0713B"/>
    <w:rsid w:val="00A13F96"/>
    <w:rsid w:val="00A20F42"/>
    <w:rsid w:val="00A25C40"/>
    <w:rsid w:val="00A55937"/>
    <w:rsid w:val="00A658ED"/>
    <w:rsid w:val="00A663B8"/>
    <w:rsid w:val="00A75C8D"/>
    <w:rsid w:val="00A82F9C"/>
    <w:rsid w:val="00AB1E69"/>
    <w:rsid w:val="00AE3923"/>
    <w:rsid w:val="00B061F5"/>
    <w:rsid w:val="00B12102"/>
    <w:rsid w:val="00B15951"/>
    <w:rsid w:val="00B3473C"/>
    <w:rsid w:val="00B460C0"/>
    <w:rsid w:val="00B51F4F"/>
    <w:rsid w:val="00B56426"/>
    <w:rsid w:val="00B6063E"/>
    <w:rsid w:val="00B768CF"/>
    <w:rsid w:val="00B77510"/>
    <w:rsid w:val="00B77946"/>
    <w:rsid w:val="00B9267B"/>
    <w:rsid w:val="00BA050A"/>
    <w:rsid w:val="00BB4E53"/>
    <w:rsid w:val="00BC1820"/>
    <w:rsid w:val="00BC54AE"/>
    <w:rsid w:val="00BD5FE1"/>
    <w:rsid w:val="00C12660"/>
    <w:rsid w:val="00C26A5B"/>
    <w:rsid w:val="00C30BBA"/>
    <w:rsid w:val="00C31DD8"/>
    <w:rsid w:val="00C507BB"/>
    <w:rsid w:val="00C54679"/>
    <w:rsid w:val="00C57020"/>
    <w:rsid w:val="00C61E77"/>
    <w:rsid w:val="00C74F8B"/>
    <w:rsid w:val="00C771B2"/>
    <w:rsid w:val="00C771DF"/>
    <w:rsid w:val="00C778A6"/>
    <w:rsid w:val="00C92BFC"/>
    <w:rsid w:val="00C92E55"/>
    <w:rsid w:val="00C94DF0"/>
    <w:rsid w:val="00C97792"/>
    <w:rsid w:val="00CA111B"/>
    <w:rsid w:val="00CB7E86"/>
    <w:rsid w:val="00CD2D12"/>
    <w:rsid w:val="00CD5F1E"/>
    <w:rsid w:val="00CE1A0B"/>
    <w:rsid w:val="00CE28EB"/>
    <w:rsid w:val="00CE3019"/>
    <w:rsid w:val="00CE6D79"/>
    <w:rsid w:val="00CE6F29"/>
    <w:rsid w:val="00CF1DBA"/>
    <w:rsid w:val="00D00536"/>
    <w:rsid w:val="00D01BB8"/>
    <w:rsid w:val="00D02EB7"/>
    <w:rsid w:val="00D06D49"/>
    <w:rsid w:val="00D0700D"/>
    <w:rsid w:val="00D23C7E"/>
    <w:rsid w:val="00D326EB"/>
    <w:rsid w:val="00D4668F"/>
    <w:rsid w:val="00D52D0E"/>
    <w:rsid w:val="00D560C0"/>
    <w:rsid w:val="00D566A6"/>
    <w:rsid w:val="00D61AF8"/>
    <w:rsid w:val="00D8664D"/>
    <w:rsid w:val="00D87F21"/>
    <w:rsid w:val="00D90B14"/>
    <w:rsid w:val="00DC0505"/>
    <w:rsid w:val="00DE054F"/>
    <w:rsid w:val="00DF45FA"/>
    <w:rsid w:val="00E206F9"/>
    <w:rsid w:val="00E30644"/>
    <w:rsid w:val="00E3520C"/>
    <w:rsid w:val="00E3716B"/>
    <w:rsid w:val="00E43C70"/>
    <w:rsid w:val="00E57C06"/>
    <w:rsid w:val="00E65963"/>
    <w:rsid w:val="00E71584"/>
    <w:rsid w:val="00E717A0"/>
    <w:rsid w:val="00E74C82"/>
    <w:rsid w:val="00E84E36"/>
    <w:rsid w:val="00E85737"/>
    <w:rsid w:val="00E86F9D"/>
    <w:rsid w:val="00E9540D"/>
    <w:rsid w:val="00EA4916"/>
    <w:rsid w:val="00ED593A"/>
    <w:rsid w:val="00EE7425"/>
    <w:rsid w:val="00EF434A"/>
    <w:rsid w:val="00EF79B4"/>
    <w:rsid w:val="00EF7A75"/>
    <w:rsid w:val="00F3648E"/>
    <w:rsid w:val="00F369D5"/>
    <w:rsid w:val="00F407B4"/>
    <w:rsid w:val="00F52103"/>
    <w:rsid w:val="00F57207"/>
    <w:rsid w:val="00F62DF1"/>
    <w:rsid w:val="00F7542B"/>
    <w:rsid w:val="00F76C8B"/>
    <w:rsid w:val="00F86731"/>
    <w:rsid w:val="00F90F75"/>
    <w:rsid w:val="00FA151E"/>
    <w:rsid w:val="00FA48DB"/>
    <w:rsid w:val="00FB5E4D"/>
    <w:rsid w:val="00FC4573"/>
    <w:rsid w:val="00FD1DE2"/>
    <w:rsid w:val="00FD287B"/>
    <w:rsid w:val="00FE4A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83E39D6"/>
  <w15:docId w15:val="{D2D07A13-F800-4FEE-989D-A9A4FF1F07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1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C771DF"/>
    <w:pPr>
      <w:widowControl w:val="0"/>
      <w:spacing w:after="0" w:line="240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85600E"/>
    <w:pPr>
      <w:keepNext/>
      <w:widowControl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ascii="Arial" w:eastAsia="Arial" w:hAnsi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aliases w:val="Footer1"/>
    <w:basedOn w:val="Normal"/>
    <w:link w:val="Foot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link w:val="ListParagraphChar"/>
    <w:uiPriority w:val="34"/>
    <w:qFormat/>
    <w:rsid w:val="00781E69"/>
  </w:style>
  <w:style w:type="paragraph" w:customStyle="1" w:styleId="BasicParagraph">
    <w:name w:val="[Basic Paragraph]"/>
    <w:basedOn w:val="Normal"/>
    <w:uiPriority w:val="99"/>
    <w:rsid w:val="00A01FE5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A01FE5"/>
    <w:rPr>
      <w:rFonts w:cs="Times New Roman"/>
      <w:color w:val="0000FF"/>
      <w:u w:val="single"/>
    </w:rPr>
  </w:style>
  <w:style w:type="paragraph" w:styleId="NormalWeb">
    <w:name w:val="Normal (Web)"/>
    <w:basedOn w:val="Normal"/>
    <w:unhideWhenUsed/>
    <w:rsid w:val="00A01FE5"/>
    <w:pPr>
      <w:widowControl/>
      <w:spacing w:after="300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NoSpacing">
    <w:name w:val="No Spacing"/>
    <w:uiPriority w:val="1"/>
    <w:qFormat/>
    <w:rsid w:val="0017700C"/>
    <w:pPr>
      <w:spacing w:after="0" w:line="240" w:lineRule="auto"/>
    </w:pPr>
    <w:rPr>
      <w:rFonts w:ascii="Arial" w:eastAsia="Calibri" w:hAnsi="Arial" w:cs="Arial"/>
    </w:rPr>
  </w:style>
  <w:style w:type="character" w:customStyle="1" w:styleId="MTConvertedEquation">
    <w:name w:val="MTConvertedEquation"/>
    <w:basedOn w:val="DefaultParagraphFont"/>
    <w:rsid w:val="003E7C5E"/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62728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1D2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1D2F"/>
    <w:rPr>
      <w:rFonts w:ascii="Segoe UI" w:hAnsi="Segoe UI" w:cs="Segoe UI"/>
      <w:sz w:val="18"/>
      <w:szCs w:val="18"/>
      <w:lang w:val="en-US"/>
    </w:rPr>
  </w:style>
  <w:style w:type="character" w:customStyle="1" w:styleId="Heading1Char">
    <w:name w:val="Heading 1 Char"/>
    <w:basedOn w:val="DefaultParagraphFont"/>
    <w:link w:val="Heading1"/>
    <w:uiPriority w:val="99"/>
    <w:rsid w:val="0085600E"/>
    <w:rPr>
      <w:rFonts w:ascii="Arial" w:eastAsia="Times New Roman" w:hAnsi="Arial" w:cs="Arial"/>
      <w:b/>
      <w:bCs/>
      <w:kern w:val="32"/>
      <w:sz w:val="32"/>
      <w:szCs w:val="32"/>
    </w:rPr>
  </w:style>
  <w:style w:type="table" w:styleId="TableGrid">
    <w:name w:val="Table Grid"/>
    <w:basedOn w:val="TableNormal"/>
    <w:rsid w:val="00D866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rsid w:val="00037DDD"/>
    <w:pPr>
      <w:widowControl/>
      <w:tabs>
        <w:tab w:val="center" w:pos="5020"/>
        <w:tab w:val="right" w:pos="9340"/>
      </w:tabs>
      <w:spacing w:after="160" w:line="259" w:lineRule="auto"/>
      <w:ind w:left="360" w:hanging="360"/>
      <w:contextualSpacing/>
    </w:pPr>
    <w:rPr>
      <w:rFonts w:ascii="Arial" w:hAnsi="Arial" w:cs="Aria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37DDD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75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4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42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9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15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4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4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84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9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3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4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7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66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34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8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29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5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36278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0446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6" w:space="8" w:color="DDDDDD"/>
                <w:bottom w:val="single" w:sz="6" w:space="8" w:color="DDDDDD"/>
                <w:right w:val="single" w:sz="6" w:space="8" w:color="DDDDDD"/>
              </w:divBdr>
            </w:div>
          </w:divsChild>
        </w:div>
      </w:divsChild>
    </w:div>
    <w:div w:id="179124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2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8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1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2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oleObject" Target="embeddings/oleObject6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png"/><Relationship Id="rId91" Type="http://schemas.openxmlformats.org/officeDocument/2006/relationships/oleObject" Target="embeddings/oleObject43.bin"/><Relationship Id="rId96" Type="http://schemas.openxmlformats.org/officeDocument/2006/relationships/image" Target="media/image44.png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61" Type="http://schemas.openxmlformats.org/officeDocument/2006/relationships/image" Target="media/image27.wmf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655D15-1643-49BF-BEE1-A62717ACD3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411</Words>
  <Characters>8046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 Cirillo</dc:creator>
  <cp:lastModifiedBy>Rom Cirillo</cp:lastModifiedBy>
  <cp:revision>2</cp:revision>
  <cp:lastPrinted>2016-07-15T11:19:00Z</cp:lastPrinted>
  <dcterms:created xsi:type="dcterms:W3CDTF">2018-07-13T05:04:00Z</dcterms:created>
  <dcterms:modified xsi:type="dcterms:W3CDTF">2018-07-13T0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